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7C3A2E" w:rsidRPr="001F6B00" w14:paraId="74A8CD92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74A8CD8E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4A8CDC5" wp14:editId="74A8CDC6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A8CDCE" w14:textId="77777777" w:rsidR="00F2296E" w:rsidRPr="00C45BC9" w:rsidRDefault="00F2296E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74A8CDC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74A8CDCE" w14:textId="77777777" w:rsidR="00F2296E" w:rsidRPr="00C45BC9" w:rsidRDefault="00F2296E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4A8CDC7" wp14:editId="74A8CDC8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74A8CD8F" w14:textId="77777777" w:rsidR="007C3A2E" w:rsidRPr="00733EF8" w:rsidRDefault="0080796B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F88BE94F53C34B228A1A0A547379A643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D5706E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3C8067E8EEF473B9CB7E33F0E083470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D5706E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74A8CD90" w14:textId="77777777" w:rsidR="007C3A2E" w:rsidRPr="00D65474" w:rsidRDefault="007C3A2E" w:rsidP="00D5706E">
            <w:pPr>
              <w:pStyle w:val="TestStyle1"/>
              <w:spacing w:after="0"/>
              <w:rPr>
                <w:sz w:val="32"/>
                <w:szCs w:val="32"/>
              </w:rPr>
            </w:pPr>
            <w:r w:rsidRPr="00733EF8">
              <w:rPr>
                <w:szCs w:val="32"/>
              </w:rPr>
              <w:t>Test 1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 w:rsidR="00D5706E">
              <w:rPr>
                <w:szCs w:val="32"/>
              </w:rPr>
              <w:br/>
              <w:t>3.1.7, 3.1.8, 3.1.10 to 3.1.16, 3.2.1 to 3.2.3, 3.2.6, 3.2.7</w:t>
            </w:r>
          </w:p>
        </w:tc>
        <w:bookmarkStart w:id="0" w:name="_MON_1705225674"/>
        <w:bookmarkEnd w:id="0"/>
        <w:tc>
          <w:tcPr>
            <w:tcW w:w="712" w:type="pct"/>
            <w:tcBorders>
              <w:left w:val="nil"/>
            </w:tcBorders>
            <w:vAlign w:val="center"/>
          </w:tcPr>
          <w:p w14:paraId="74A8CD91" w14:textId="77777777" w:rsidR="007C3A2E" w:rsidRPr="00D65474" w:rsidRDefault="001C5A97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74A8CD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5.25pt" o:ole="">
                  <v:imagedata r:id="rId9" o:title="" croptop="21804f"/>
                </v:shape>
                <o:OLEObject Type="Embed" ProgID="Excel.Sheet.12" ShapeID="_x0000_i1025" DrawAspect="Content" ObjectID="_1707642453" r:id="rId10"/>
              </w:object>
            </w:r>
          </w:p>
        </w:tc>
      </w:tr>
      <w:tr w:rsidR="00733EF8" w:rsidRPr="001F6B00" w14:paraId="74A8CD98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9525AAAD6E024EDDBDC20CC32DD0E7E6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74A8CD93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74A8CD94" w14:textId="2682501A" w:rsidR="00733EF8" w:rsidRPr="00B13B93" w:rsidRDefault="0080796B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5</w:t>
            </w:r>
            <w:bookmarkStart w:id="1" w:name="_GoBack"/>
            <w:bookmarkEnd w:id="1"/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inutes</w:t>
            </w:r>
          </w:p>
        </w:tc>
        <w:tc>
          <w:tcPr>
            <w:tcW w:w="2842" w:type="pct"/>
          </w:tcPr>
          <w:p w14:paraId="74A8CD95" w14:textId="7777777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FD1CDD390EE44C1086E216BC288E0969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74A8CD9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74A8CD97" w14:textId="1EECD633" w:rsidR="00733EF8" w:rsidRPr="00B13B93" w:rsidRDefault="00B03E0E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1D3633">
              <w:rPr>
                <w:rFonts w:ascii="Arial" w:hAnsi="Arial" w:cs="Arial"/>
                <w:sz w:val="22"/>
                <w:szCs w:val="22"/>
              </w:rPr>
              <w:t>6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4A8CD99" w14:textId="77777777" w:rsidR="00733EF8" w:rsidRDefault="00733EF8" w:rsidP="00733EF8">
      <w:pPr>
        <w:rPr>
          <w:sz w:val="18"/>
        </w:rPr>
      </w:pPr>
    </w:p>
    <w:p w14:paraId="74A8CD9A" w14:textId="77777777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46DAC491C989427CA2DF24C767CBB6B9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Koulianos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74A8CD9B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733EF8" w14:paraId="74A8CDA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8CD9C" w14:textId="77777777" w:rsidR="00733EF8" w:rsidRPr="00BE7EDF" w:rsidRDefault="0080796B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72FEAE97FD0143769BB4830334D332B3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74A8CD9D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630F69" w:rsidRPr="00B13B93" w14:paraId="74A8CDA4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4A8CD9E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43945346E60E401C804FB54AFFDF6224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B01879"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4A8CD9F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4A8CDA0" w14:textId="77777777" w:rsidR="007A1B7B" w:rsidRDefault="0080796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2E77709B579A447C93364F84FE2AAB40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C1AB2A77C7D3441F8E5B44D143A85529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D5706E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74A8CDA1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74A8CDA2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A949916120A64663BBD1816BEE17E116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D5706E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74A8CDA3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4A8CDA5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74A8CDA7" w14:textId="77777777" w:rsidR="00733EF8" w:rsidRPr="001977FB" w:rsidRDefault="00733EF8" w:rsidP="00733EF8">
      <w:pPr>
        <w:rPr>
          <w:sz w:val="14"/>
        </w:rPr>
      </w:pPr>
    </w:p>
    <w:p w14:paraId="74A8CDA8" w14:textId="77777777" w:rsidR="00733EF8" w:rsidRDefault="00733EF8" w:rsidP="00733EF8">
      <w:pPr>
        <w:rPr>
          <w:sz w:val="6"/>
        </w:rPr>
      </w:pPr>
    </w:p>
    <w:p w14:paraId="74A8CDA9" w14:textId="77777777" w:rsidR="00733EF8" w:rsidRPr="00D4324F" w:rsidRDefault="00733EF8" w:rsidP="00733EF8">
      <w:pPr>
        <w:rPr>
          <w:sz w:val="4"/>
        </w:rPr>
      </w:pPr>
    </w:p>
    <w:p w14:paraId="74A8CDAA" w14:textId="77777777" w:rsidR="00733EF8" w:rsidRPr="00D4324F" w:rsidRDefault="00B01879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>
        <w:rPr>
          <w:b/>
          <w:szCs w:val="20"/>
        </w:rPr>
        <w:t>PART B – CALCULATOR ALLOWED</w:t>
      </w:r>
    </w:p>
    <w:p w14:paraId="74A8CDAB" w14:textId="764E0BBA" w:rsidR="00733EF8" w:rsidRDefault="00733EF8" w:rsidP="00733EF8">
      <w:pPr>
        <w:rPr>
          <w:rFonts w:ascii="Arial" w:hAnsi="Arial" w:cs="Arial"/>
          <w:szCs w:val="20"/>
        </w:rPr>
      </w:pPr>
    </w:p>
    <w:p w14:paraId="4810FAF4" w14:textId="45A59F04" w:rsidR="00F42F54" w:rsidRPr="00094561" w:rsidRDefault="00F42F54" w:rsidP="008643B0">
      <w:pPr>
        <w:tabs>
          <w:tab w:val="right" w:pos="9923"/>
        </w:tabs>
        <w:rPr>
          <w:rFonts w:ascii="Arial" w:hAnsi="Arial" w:cs="Arial"/>
          <w:b/>
        </w:rPr>
      </w:pPr>
      <w:r w:rsidRPr="00094561">
        <w:rPr>
          <w:rFonts w:ascii="Arial" w:hAnsi="Arial" w:cs="Arial"/>
          <w:b/>
        </w:rPr>
        <w:t>QUESTION</w:t>
      </w:r>
      <w:r w:rsidR="002A0F56" w:rsidRPr="00094561">
        <w:rPr>
          <w:rFonts w:ascii="Arial" w:hAnsi="Arial" w:cs="Arial"/>
          <w:b/>
        </w:rPr>
        <w:t xml:space="preserve"> 5</w:t>
      </w:r>
      <w:r w:rsidR="00D413C5" w:rsidRPr="00094561">
        <w:rPr>
          <w:rFonts w:ascii="Arial" w:hAnsi="Arial" w:cs="Arial"/>
          <w:b/>
        </w:rPr>
        <w:tab/>
        <w:t>(</w:t>
      </w:r>
      <w:r w:rsidR="00910A26" w:rsidRPr="00094561">
        <w:rPr>
          <w:rFonts w:ascii="Arial" w:hAnsi="Arial" w:cs="Arial"/>
          <w:b/>
        </w:rPr>
        <w:t>5 marks)</w:t>
      </w:r>
    </w:p>
    <w:p w14:paraId="30E14034" w14:textId="566831D4" w:rsidR="00F42F54" w:rsidRPr="00094561" w:rsidRDefault="00F42F54" w:rsidP="008643B0">
      <w:pPr>
        <w:tabs>
          <w:tab w:val="right" w:pos="9923"/>
        </w:tabs>
        <w:rPr>
          <w:rFonts w:ascii="Arial" w:hAnsi="Arial" w:cs="Arial"/>
          <w:b/>
        </w:rPr>
      </w:pPr>
    </w:p>
    <w:p w14:paraId="764C63C2" w14:textId="688D7FB5" w:rsidR="00E828E7" w:rsidRPr="00094561" w:rsidRDefault="00E828E7" w:rsidP="008643B0">
      <w:pPr>
        <w:tabs>
          <w:tab w:val="right" w:pos="9923"/>
        </w:tabs>
        <w:rPr>
          <w:rFonts w:ascii="Arial" w:hAnsi="Arial" w:cs="Arial"/>
          <w:bCs/>
        </w:rPr>
      </w:pPr>
      <w:r w:rsidRPr="00094561">
        <w:rPr>
          <w:rFonts w:ascii="Arial" w:hAnsi="Arial" w:cs="Arial"/>
          <w:bCs/>
        </w:rPr>
        <w:t xml:space="preserve">A particle moves in a straight line so that its position </w:t>
      </w:r>
      <w:r w:rsidR="006C3140" w:rsidRPr="00094561">
        <w:rPr>
          <w:rFonts w:ascii="Arial" w:hAnsi="Arial" w:cs="Arial"/>
          <w:bCs/>
          <w:position w:val="-10"/>
        </w:rPr>
        <w:object w:dxaOrig="440" w:dyaOrig="320" w14:anchorId="0F5E06D2">
          <v:shape id="_x0000_i1026" type="#_x0000_t75" style="width:21.75pt;height:15.75pt" o:ole="">
            <v:imagedata r:id="rId11" o:title=""/>
          </v:shape>
          <o:OLEObject Type="Embed" ProgID="Equation.DSMT4" ShapeID="_x0000_i1026" DrawAspect="Content" ObjectID="_1707642454" r:id="rId12"/>
        </w:object>
      </w:r>
      <w:r w:rsidRPr="00094561">
        <w:rPr>
          <w:rFonts w:ascii="Arial" w:hAnsi="Arial" w:cs="Arial"/>
          <w:bCs/>
        </w:rPr>
        <w:t xml:space="preserve"> </w:t>
      </w:r>
      <w:r w:rsidR="006C3140" w:rsidRPr="00094561">
        <w:rPr>
          <w:rFonts w:ascii="Arial" w:hAnsi="Arial" w:cs="Arial"/>
          <w:bCs/>
        </w:rPr>
        <w:t xml:space="preserve">metres at time </w:t>
      </w:r>
      <w:r w:rsidR="006C3140" w:rsidRPr="00094561">
        <w:rPr>
          <w:rFonts w:ascii="Arial" w:hAnsi="Arial" w:cs="Arial"/>
          <w:bCs/>
          <w:position w:val="-6"/>
        </w:rPr>
        <w:object w:dxaOrig="139" w:dyaOrig="240" w14:anchorId="79E8AD3B">
          <v:shape id="_x0000_i1027" type="#_x0000_t75" style="width:6.75pt;height:12pt" o:ole="">
            <v:imagedata r:id="rId13" o:title=""/>
          </v:shape>
          <o:OLEObject Type="Embed" ProgID="Equation.DSMT4" ShapeID="_x0000_i1027" DrawAspect="Content" ObjectID="_1707642455" r:id="rId14"/>
        </w:object>
      </w:r>
      <w:r w:rsidR="006C3140" w:rsidRPr="00094561">
        <w:rPr>
          <w:rFonts w:ascii="Arial" w:hAnsi="Arial" w:cs="Arial"/>
          <w:bCs/>
        </w:rPr>
        <w:t xml:space="preserve"> seconds, relative to a fixed position </w:t>
      </w:r>
      <w:r w:rsidR="006C3140" w:rsidRPr="00094561">
        <w:rPr>
          <w:rFonts w:ascii="Arial" w:hAnsi="Arial" w:cs="Arial"/>
          <w:bCs/>
          <w:position w:val="-6"/>
        </w:rPr>
        <w:object w:dxaOrig="240" w:dyaOrig="279" w14:anchorId="297607A5">
          <v:shape id="_x0000_i1028" type="#_x0000_t75" style="width:12pt;height:14.25pt" o:ole="">
            <v:imagedata r:id="rId15" o:title=""/>
          </v:shape>
          <o:OLEObject Type="Embed" ProgID="Equation.DSMT4" ShapeID="_x0000_i1028" DrawAspect="Content" ObjectID="_1707642456" r:id="rId16"/>
        </w:object>
      </w:r>
      <w:r w:rsidR="006C3140" w:rsidRPr="00094561">
        <w:rPr>
          <w:rFonts w:ascii="Arial" w:hAnsi="Arial" w:cs="Arial"/>
          <w:bCs/>
        </w:rPr>
        <w:t xml:space="preserve">, is given by </w:t>
      </w:r>
      <w:r w:rsidR="003E6141" w:rsidRPr="00094561">
        <w:rPr>
          <w:rFonts w:ascii="Arial" w:hAnsi="Arial" w:cs="Arial"/>
          <w:bCs/>
          <w:position w:val="-10"/>
        </w:rPr>
        <w:object w:dxaOrig="1420" w:dyaOrig="360" w14:anchorId="1EB99F17">
          <v:shape id="_x0000_i1029" type="#_x0000_t75" style="width:71.25pt;height:18pt" o:ole="">
            <v:imagedata r:id="rId17" o:title=""/>
          </v:shape>
          <o:OLEObject Type="Embed" ProgID="Equation.DSMT4" ShapeID="_x0000_i1029" DrawAspect="Content" ObjectID="_1707642457" r:id="rId18"/>
        </w:object>
      </w:r>
      <w:r w:rsidR="003E6141" w:rsidRPr="00094561">
        <w:rPr>
          <w:rFonts w:ascii="Arial" w:hAnsi="Arial" w:cs="Arial"/>
          <w:bCs/>
        </w:rPr>
        <w:t>.  Find</w:t>
      </w:r>
      <w:r w:rsidR="00422AB4" w:rsidRPr="00094561">
        <w:rPr>
          <w:rFonts w:ascii="Arial" w:hAnsi="Arial" w:cs="Arial"/>
          <w:bCs/>
        </w:rPr>
        <w:t xml:space="preserve"> the following</w:t>
      </w:r>
      <w:r w:rsidR="003E6141" w:rsidRPr="00094561">
        <w:rPr>
          <w:rFonts w:ascii="Arial" w:hAnsi="Arial" w:cs="Arial"/>
          <w:bCs/>
        </w:rPr>
        <w:t>:</w:t>
      </w:r>
    </w:p>
    <w:p w14:paraId="3804932C" w14:textId="77777777" w:rsidR="00422AB4" w:rsidRPr="00094561" w:rsidRDefault="00422AB4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514A01BC" w14:textId="59817501" w:rsidR="003E6141" w:rsidRDefault="003E6141" w:rsidP="008643B0">
      <w:pPr>
        <w:pStyle w:val="ListParagraph"/>
        <w:numPr>
          <w:ilvl w:val="0"/>
          <w:numId w:val="15"/>
        </w:numPr>
        <w:tabs>
          <w:tab w:val="right" w:pos="9923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94561">
        <w:rPr>
          <w:rFonts w:ascii="Arial" w:hAnsi="Arial" w:cs="Arial"/>
          <w:bCs/>
          <w:sz w:val="24"/>
          <w:szCs w:val="24"/>
        </w:rPr>
        <w:t>The velocity at time</w:t>
      </w:r>
      <w:r w:rsidR="00422AB4" w:rsidRPr="00094561">
        <w:rPr>
          <w:rFonts w:ascii="Arial" w:hAnsi="Arial" w:cs="Arial"/>
          <w:bCs/>
          <w:sz w:val="24"/>
          <w:szCs w:val="24"/>
        </w:rPr>
        <w:t xml:space="preserve"> </w:t>
      </w:r>
      <w:r w:rsidR="00422AB4" w:rsidRPr="00094561">
        <w:rPr>
          <w:rFonts w:ascii="Arial" w:hAnsi="Arial" w:cs="Arial"/>
          <w:position w:val="-6"/>
          <w:sz w:val="24"/>
          <w:szCs w:val="24"/>
        </w:rPr>
        <w:object w:dxaOrig="139" w:dyaOrig="240" w14:anchorId="45D6447E">
          <v:shape id="_x0000_i1030" type="#_x0000_t75" style="width:6.75pt;height:12pt" o:ole="">
            <v:imagedata r:id="rId13" o:title=""/>
          </v:shape>
          <o:OLEObject Type="Embed" ProgID="Equation.DSMT4" ShapeID="_x0000_i1030" DrawAspect="Content" ObjectID="_1707642458" r:id="rId19"/>
        </w:object>
      </w:r>
      <w:r w:rsidR="00422AB4" w:rsidRPr="00094561">
        <w:rPr>
          <w:rFonts w:ascii="Arial" w:hAnsi="Arial" w:cs="Arial"/>
          <w:bCs/>
          <w:sz w:val="24"/>
          <w:szCs w:val="24"/>
        </w:rPr>
        <w:t>.</w:t>
      </w:r>
      <w:r w:rsidR="00580668">
        <w:rPr>
          <w:rFonts w:ascii="Arial" w:hAnsi="Arial" w:cs="Arial"/>
          <w:bCs/>
          <w:sz w:val="24"/>
          <w:szCs w:val="24"/>
        </w:rPr>
        <w:tab/>
        <w:t>(1 mark)</w:t>
      </w:r>
    </w:p>
    <w:p w14:paraId="56728087" w14:textId="37C6F81A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6728C0F4" w14:textId="6B967ABA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06EF1108" w14:textId="1C6D2345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21EECCDC" w14:textId="77777777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2A5636C6" w14:textId="77777777" w:rsidR="00580668" w:rsidRP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02AADF61" w14:textId="48801B9A" w:rsidR="003E6141" w:rsidRDefault="003E6141" w:rsidP="008643B0">
      <w:pPr>
        <w:pStyle w:val="ListParagraph"/>
        <w:numPr>
          <w:ilvl w:val="0"/>
          <w:numId w:val="15"/>
        </w:numPr>
        <w:tabs>
          <w:tab w:val="right" w:pos="9923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94561">
        <w:rPr>
          <w:rFonts w:ascii="Arial" w:hAnsi="Arial" w:cs="Arial"/>
          <w:bCs/>
          <w:sz w:val="24"/>
          <w:szCs w:val="24"/>
        </w:rPr>
        <w:t xml:space="preserve">The values of </w:t>
      </w:r>
      <w:r w:rsidR="00422AB4" w:rsidRPr="00094561">
        <w:rPr>
          <w:rFonts w:ascii="Arial" w:hAnsi="Arial" w:cs="Arial"/>
          <w:position w:val="-6"/>
          <w:sz w:val="24"/>
          <w:szCs w:val="24"/>
        </w:rPr>
        <w:object w:dxaOrig="139" w:dyaOrig="240" w14:anchorId="2DD2A9A0">
          <v:shape id="_x0000_i1031" type="#_x0000_t75" style="width:6.75pt;height:12pt" o:ole="">
            <v:imagedata r:id="rId13" o:title=""/>
          </v:shape>
          <o:OLEObject Type="Embed" ProgID="Equation.DSMT4" ShapeID="_x0000_i1031" DrawAspect="Content" ObjectID="_1707642459" r:id="rId20"/>
        </w:object>
      </w:r>
      <w:r w:rsidRPr="00094561">
        <w:rPr>
          <w:rFonts w:ascii="Arial" w:hAnsi="Arial" w:cs="Arial"/>
          <w:bCs/>
          <w:sz w:val="24"/>
          <w:szCs w:val="24"/>
        </w:rPr>
        <w:t xml:space="preserve"> when the particle is instantaneously at rest</w:t>
      </w:r>
      <w:r w:rsidR="00422AB4" w:rsidRPr="00094561">
        <w:rPr>
          <w:rFonts w:ascii="Arial" w:hAnsi="Arial" w:cs="Arial"/>
          <w:bCs/>
          <w:sz w:val="24"/>
          <w:szCs w:val="24"/>
        </w:rPr>
        <w:t>.</w:t>
      </w:r>
      <w:r w:rsidR="00580668">
        <w:rPr>
          <w:rFonts w:ascii="Arial" w:hAnsi="Arial" w:cs="Arial"/>
          <w:bCs/>
          <w:sz w:val="24"/>
          <w:szCs w:val="24"/>
        </w:rPr>
        <w:tab/>
        <w:t>(2 marks)</w:t>
      </w:r>
    </w:p>
    <w:p w14:paraId="75AFBC55" w14:textId="6135CFA3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686B9780" w14:textId="77777777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165F7ABA" w14:textId="67F3F6F4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1555D020" w14:textId="181E1B2B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5604F54B" w14:textId="174332B0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07FC47C2" w14:textId="74598B54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2A431C03" w14:textId="77777777" w:rsidR="00580668" w:rsidRP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796FB861" w14:textId="29D7DE8C" w:rsidR="003E6141" w:rsidRPr="00094561" w:rsidRDefault="003E6141" w:rsidP="008643B0">
      <w:pPr>
        <w:pStyle w:val="ListParagraph"/>
        <w:numPr>
          <w:ilvl w:val="0"/>
          <w:numId w:val="15"/>
        </w:numPr>
        <w:tabs>
          <w:tab w:val="right" w:pos="9923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94561">
        <w:rPr>
          <w:rFonts w:ascii="Arial" w:hAnsi="Arial" w:cs="Arial"/>
          <w:bCs/>
          <w:sz w:val="24"/>
          <w:szCs w:val="24"/>
        </w:rPr>
        <w:t>The acceleration after four seconds</w:t>
      </w:r>
      <w:r w:rsidR="00422AB4" w:rsidRPr="00094561">
        <w:rPr>
          <w:rFonts w:ascii="Arial" w:hAnsi="Arial" w:cs="Arial"/>
          <w:bCs/>
          <w:sz w:val="24"/>
          <w:szCs w:val="24"/>
        </w:rPr>
        <w:t>.</w:t>
      </w:r>
      <w:r w:rsidR="00580668">
        <w:rPr>
          <w:rFonts w:ascii="Arial" w:hAnsi="Arial" w:cs="Arial"/>
          <w:bCs/>
          <w:sz w:val="24"/>
          <w:szCs w:val="24"/>
        </w:rPr>
        <w:tab/>
        <w:t>(2 marks)</w:t>
      </w:r>
    </w:p>
    <w:p w14:paraId="75B2514A" w14:textId="77777777" w:rsidR="00E828E7" w:rsidRPr="00094561" w:rsidRDefault="00E828E7" w:rsidP="008643B0">
      <w:pPr>
        <w:rPr>
          <w:rFonts w:ascii="Arial" w:hAnsi="Arial" w:cs="Arial"/>
          <w:b/>
        </w:rPr>
      </w:pPr>
    </w:p>
    <w:p w14:paraId="6AB1FE6E" w14:textId="4BDD4044" w:rsidR="00F42F54" w:rsidRPr="00094561" w:rsidRDefault="00F42F54" w:rsidP="008643B0">
      <w:pPr>
        <w:rPr>
          <w:rFonts w:ascii="Arial" w:hAnsi="Arial" w:cs="Arial"/>
          <w:b/>
        </w:rPr>
      </w:pPr>
      <w:r w:rsidRPr="00094561">
        <w:rPr>
          <w:rFonts w:ascii="Arial" w:hAnsi="Arial" w:cs="Arial"/>
          <w:b/>
        </w:rPr>
        <w:br w:type="page"/>
      </w:r>
    </w:p>
    <w:p w14:paraId="52114659" w14:textId="7E1491FC" w:rsidR="00DF429D" w:rsidRPr="00094561" w:rsidRDefault="00DF429D" w:rsidP="008643B0">
      <w:pPr>
        <w:tabs>
          <w:tab w:val="right" w:pos="9923"/>
        </w:tabs>
        <w:rPr>
          <w:rFonts w:ascii="Arial" w:hAnsi="Arial" w:cs="Arial"/>
          <w:b/>
        </w:rPr>
      </w:pPr>
      <w:r w:rsidRPr="00094561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6</w:t>
      </w:r>
      <w:r w:rsidRPr="00094561">
        <w:rPr>
          <w:rFonts w:ascii="Arial" w:hAnsi="Arial" w:cs="Arial"/>
          <w:b/>
        </w:rPr>
        <w:tab/>
        <w:t>(</w:t>
      </w:r>
      <w:r w:rsidR="001D3633">
        <w:rPr>
          <w:rFonts w:ascii="Arial" w:hAnsi="Arial" w:cs="Arial"/>
          <w:b/>
        </w:rPr>
        <w:t>9</w:t>
      </w:r>
      <w:r w:rsidRPr="00094561">
        <w:rPr>
          <w:rFonts w:ascii="Arial" w:hAnsi="Arial" w:cs="Arial"/>
          <w:b/>
        </w:rPr>
        <w:t xml:space="preserve"> marks)</w:t>
      </w:r>
    </w:p>
    <w:p w14:paraId="74A8CDAC" w14:textId="73660105" w:rsidR="007C3A2E" w:rsidRPr="00094561" w:rsidRDefault="007C3A2E" w:rsidP="008643B0">
      <w:pPr>
        <w:tabs>
          <w:tab w:val="right" w:pos="9923"/>
        </w:tabs>
        <w:rPr>
          <w:rFonts w:ascii="Arial" w:hAnsi="Arial" w:cs="Arial"/>
        </w:rPr>
      </w:pPr>
    </w:p>
    <w:p w14:paraId="2B420A34" w14:textId="00EA819A" w:rsidR="005A68B1" w:rsidRPr="00094561" w:rsidRDefault="005A68B1" w:rsidP="008643B0">
      <w:pPr>
        <w:tabs>
          <w:tab w:val="right" w:pos="9923"/>
        </w:tabs>
        <w:rPr>
          <w:rFonts w:ascii="Arial" w:hAnsi="Arial" w:cs="Arial"/>
        </w:rPr>
      </w:pPr>
      <w:r w:rsidRPr="00094561">
        <w:rPr>
          <w:rFonts w:ascii="Arial" w:hAnsi="Arial" w:cs="Arial"/>
        </w:rPr>
        <w:t xml:space="preserve">A landscape gardener wants to build a garden bed in the shape of a rectangle attached to a quarter-circle.  Let </w:t>
      </w:r>
      <w:r w:rsidR="0038678D" w:rsidRPr="00094561">
        <w:rPr>
          <w:rFonts w:ascii="Arial" w:hAnsi="Arial" w:cs="Arial"/>
          <w:bCs/>
          <w:position w:val="-6"/>
        </w:rPr>
        <w:object w:dxaOrig="200" w:dyaOrig="220" w14:anchorId="19992008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707642460" r:id="rId22"/>
        </w:object>
      </w:r>
      <w:r w:rsidR="0038678D" w:rsidRPr="00094561">
        <w:rPr>
          <w:rFonts w:ascii="Arial" w:hAnsi="Arial" w:cs="Arial"/>
          <w:bCs/>
        </w:rPr>
        <w:t xml:space="preserve"> and </w:t>
      </w:r>
      <w:r w:rsidR="0038678D" w:rsidRPr="00094561">
        <w:rPr>
          <w:rFonts w:ascii="Arial" w:hAnsi="Arial" w:cs="Arial"/>
          <w:bCs/>
          <w:position w:val="-10"/>
        </w:rPr>
        <w:object w:dxaOrig="220" w:dyaOrig="260" w14:anchorId="0A2318FB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707642461" r:id="rId24"/>
        </w:object>
      </w:r>
      <w:r w:rsidR="0038678D" w:rsidRPr="00094561">
        <w:rPr>
          <w:rFonts w:ascii="Arial" w:hAnsi="Arial" w:cs="Arial"/>
          <w:bCs/>
        </w:rPr>
        <w:t xml:space="preserve"> be the dimensions of the rectangle in metres, as shown in the diagram.</w:t>
      </w:r>
    </w:p>
    <w:p w14:paraId="381CCBCE" w14:textId="235D8390" w:rsidR="00B94CD3" w:rsidRPr="00094561" w:rsidRDefault="00B94CD3" w:rsidP="008643B0">
      <w:pPr>
        <w:tabs>
          <w:tab w:val="right" w:pos="9923"/>
        </w:tabs>
        <w:jc w:val="center"/>
        <w:rPr>
          <w:rFonts w:ascii="Arial" w:hAnsi="Arial" w:cs="Arial"/>
        </w:rPr>
      </w:pPr>
      <w:r w:rsidRPr="00094561">
        <w:rPr>
          <w:rFonts w:ascii="Arial" w:hAnsi="Arial" w:cs="Arial"/>
          <w:noProof/>
        </w:rPr>
        <w:drawing>
          <wp:inline distT="0" distB="0" distL="0" distR="0" wp14:anchorId="3072F2B8" wp14:editId="54AF8261">
            <wp:extent cx="3476625" cy="12477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22182" t="30776" r="23111" b="35345"/>
                    <a:stretch/>
                  </pic:blipFill>
                  <pic:spPr bwMode="auto">
                    <a:xfrm>
                      <a:off x="0" y="0"/>
                      <a:ext cx="3476625" cy="1247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8CEE26" w14:textId="6C29A8C4" w:rsidR="00B94CD3" w:rsidRPr="00094561" w:rsidRDefault="00B94CD3" w:rsidP="008643B0">
      <w:pPr>
        <w:tabs>
          <w:tab w:val="right" w:pos="9923"/>
        </w:tabs>
        <w:rPr>
          <w:rFonts w:ascii="Arial" w:hAnsi="Arial" w:cs="Arial"/>
        </w:rPr>
      </w:pPr>
    </w:p>
    <w:p w14:paraId="5FF40A0B" w14:textId="15517878" w:rsidR="0038678D" w:rsidRPr="00094561" w:rsidRDefault="0038678D" w:rsidP="008643B0">
      <w:pPr>
        <w:tabs>
          <w:tab w:val="right" w:pos="9923"/>
        </w:tabs>
        <w:rPr>
          <w:rFonts w:ascii="Arial" w:hAnsi="Arial" w:cs="Arial"/>
          <w:bCs/>
        </w:rPr>
      </w:pPr>
      <w:r w:rsidRPr="00094561">
        <w:rPr>
          <w:rFonts w:ascii="Arial" w:hAnsi="Arial" w:cs="Arial"/>
        </w:rPr>
        <w:t>The garden bed is required to have an area</w:t>
      </w:r>
      <w:r w:rsidR="0045211E" w:rsidRPr="00094561">
        <w:rPr>
          <w:rFonts w:ascii="Arial" w:hAnsi="Arial" w:cs="Arial"/>
        </w:rPr>
        <w:t xml:space="preserve"> of 36m</w:t>
      </w:r>
      <w:r w:rsidR="0045211E" w:rsidRPr="00F2296E">
        <w:rPr>
          <w:rFonts w:ascii="Arial" w:hAnsi="Arial" w:cs="Arial"/>
          <w:vertAlign w:val="superscript"/>
        </w:rPr>
        <w:t>2</w:t>
      </w:r>
      <w:r w:rsidR="0045211E" w:rsidRPr="00094561">
        <w:rPr>
          <w:rFonts w:ascii="Arial" w:hAnsi="Arial" w:cs="Arial"/>
        </w:rPr>
        <w:t xml:space="preserve"> and to have a perimeter which is as small as possible.  Let </w:t>
      </w:r>
      <w:r w:rsidR="0045211E" w:rsidRPr="00094561">
        <w:rPr>
          <w:rFonts w:ascii="Arial" w:hAnsi="Arial" w:cs="Arial"/>
          <w:bCs/>
          <w:position w:val="-4"/>
        </w:rPr>
        <w:object w:dxaOrig="240" w:dyaOrig="260" w14:anchorId="03F5B15A">
          <v:shape id="_x0000_i1034" type="#_x0000_t75" style="width:12pt;height:12.75pt" o:ole="">
            <v:imagedata r:id="rId27" o:title=""/>
          </v:shape>
          <o:OLEObject Type="Embed" ProgID="Equation.DSMT4" ShapeID="_x0000_i1034" DrawAspect="Content" ObjectID="_1707642462" r:id="rId28"/>
        </w:object>
      </w:r>
      <w:r w:rsidR="0045211E" w:rsidRPr="00094561">
        <w:rPr>
          <w:rFonts w:ascii="Arial" w:hAnsi="Arial" w:cs="Arial"/>
          <w:bCs/>
        </w:rPr>
        <w:t xml:space="preserve"> </w:t>
      </w:r>
      <w:r w:rsidR="00293FE5" w:rsidRPr="00094561">
        <w:rPr>
          <w:rFonts w:ascii="Arial" w:hAnsi="Arial" w:cs="Arial"/>
          <w:bCs/>
        </w:rPr>
        <w:t>metres be the perimeter of the garden bed.</w:t>
      </w:r>
    </w:p>
    <w:p w14:paraId="7187445F" w14:textId="6D56D3DD" w:rsidR="00293FE5" w:rsidRPr="00094561" w:rsidRDefault="00293FE5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370AC018" w14:textId="498BF58E" w:rsidR="00293FE5" w:rsidRPr="00094561" w:rsidRDefault="00293FE5" w:rsidP="008643B0">
      <w:pPr>
        <w:pStyle w:val="ListParagraph"/>
        <w:numPr>
          <w:ilvl w:val="0"/>
          <w:numId w:val="16"/>
        </w:numPr>
        <w:tabs>
          <w:tab w:val="right" w:pos="9923"/>
        </w:tabs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94561">
        <w:rPr>
          <w:rFonts w:ascii="Arial" w:hAnsi="Arial" w:cs="Arial"/>
          <w:bCs/>
          <w:sz w:val="24"/>
          <w:szCs w:val="24"/>
        </w:rPr>
        <w:t xml:space="preserve">Show that </w:t>
      </w:r>
      <w:r w:rsidRPr="00094561">
        <w:rPr>
          <w:rFonts w:ascii="Arial" w:hAnsi="Arial" w:cs="Arial"/>
          <w:position w:val="-24"/>
          <w:sz w:val="24"/>
          <w:szCs w:val="24"/>
        </w:rPr>
        <w:object w:dxaOrig="1219" w:dyaOrig="620" w14:anchorId="3C264F95">
          <v:shape id="_x0000_i1035" type="#_x0000_t75" style="width:60.75pt;height:30.75pt" o:ole="">
            <v:imagedata r:id="rId29" o:title=""/>
          </v:shape>
          <o:OLEObject Type="Embed" ProgID="Equation.DSMT4" ShapeID="_x0000_i1035" DrawAspect="Content" ObjectID="_1707642463" r:id="rId30"/>
        </w:object>
      </w:r>
      <w:r w:rsidRPr="00094561">
        <w:rPr>
          <w:rFonts w:ascii="Arial" w:hAnsi="Arial" w:cs="Arial"/>
          <w:bCs/>
          <w:sz w:val="24"/>
          <w:szCs w:val="24"/>
        </w:rPr>
        <w:t>.</w:t>
      </w:r>
      <w:r w:rsidR="00DF429D">
        <w:rPr>
          <w:rFonts w:ascii="Arial" w:hAnsi="Arial" w:cs="Arial"/>
          <w:bCs/>
          <w:sz w:val="24"/>
          <w:szCs w:val="24"/>
        </w:rPr>
        <w:tab/>
        <w:t>(3 marks)</w:t>
      </w:r>
    </w:p>
    <w:p w14:paraId="4F73F7D7" w14:textId="029FE9F0" w:rsidR="00293FE5" w:rsidRDefault="00293FE5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4BDE46E5" w14:textId="2952AD91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63D94D25" w14:textId="22716A7F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740F4CBF" w14:textId="0A002796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42FB640F" w14:textId="413A60A0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7799B768" w14:textId="5F1E1674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20503BC8" w14:textId="411220C0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6F7F4F52" w14:textId="0212FA5F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2D1BD279" w14:textId="1F663C23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301DBC78" w14:textId="5983E364" w:rsidR="00580668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33B75290" w14:textId="1AE732FC" w:rsidR="00D72921" w:rsidRDefault="00D72921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329BAAC4" w14:textId="77777777" w:rsidR="00D72921" w:rsidRDefault="00D72921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05D48ADD" w14:textId="77777777" w:rsidR="00580668" w:rsidRPr="00094561" w:rsidRDefault="00580668" w:rsidP="008643B0">
      <w:pPr>
        <w:tabs>
          <w:tab w:val="right" w:pos="9923"/>
        </w:tabs>
        <w:rPr>
          <w:rFonts w:ascii="Arial" w:hAnsi="Arial" w:cs="Arial"/>
          <w:bCs/>
        </w:rPr>
      </w:pPr>
    </w:p>
    <w:p w14:paraId="764CD140" w14:textId="20A033B6" w:rsidR="00293FE5" w:rsidRPr="009F1882" w:rsidRDefault="00293FE5" w:rsidP="008643B0">
      <w:pPr>
        <w:pStyle w:val="ListParagraph"/>
        <w:numPr>
          <w:ilvl w:val="0"/>
          <w:numId w:val="16"/>
        </w:numPr>
        <w:tabs>
          <w:tab w:val="right" w:pos="9923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094561">
        <w:rPr>
          <w:rFonts w:ascii="Arial" w:hAnsi="Arial" w:cs="Arial"/>
          <w:bCs/>
          <w:sz w:val="24"/>
          <w:szCs w:val="24"/>
        </w:rPr>
        <w:t>Find the smallest possible perim</w:t>
      </w:r>
      <w:r w:rsidR="00F920B8" w:rsidRPr="00094561">
        <w:rPr>
          <w:rFonts w:ascii="Arial" w:hAnsi="Arial" w:cs="Arial"/>
          <w:bCs/>
          <w:sz w:val="24"/>
          <w:szCs w:val="24"/>
        </w:rPr>
        <w:t>e</w:t>
      </w:r>
      <w:r w:rsidRPr="00094561">
        <w:rPr>
          <w:rFonts w:ascii="Arial" w:hAnsi="Arial" w:cs="Arial"/>
          <w:bCs/>
          <w:sz w:val="24"/>
          <w:szCs w:val="24"/>
        </w:rPr>
        <w:t>ter of the garden bed, showing why this is the minimum</w:t>
      </w:r>
      <w:r w:rsidR="00F2296E">
        <w:rPr>
          <w:rFonts w:ascii="Arial" w:hAnsi="Arial" w:cs="Arial"/>
          <w:bCs/>
          <w:sz w:val="24"/>
          <w:szCs w:val="24"/>
        </w:rPr>
        <w:t>.  S</w:t>
      </w:r>
      <w:r w:rsidR="00F920B8" w:rsidRPr="00094561">
        <w:rPr>
          <w:rFonts w:ascii="Arial" w:hAnsi="Arial" w:cs="Arial"/>
          <w:bCs/>
          <w:sz w:val="24"/>
          <w:szCs w:val="24"/>
        </w:rPr>
        <w:t>tat</w:t>
      </w:r>
      <w:r w:rsidR="00F2296E">
        <w:rPr>
          <w:rFonts w:ascii="Arial" w:hAnsi="Arial" w:cs="Arial"/>
          <w:bCs/>
          <w:sz w:val="24"/>
          <w:szCs w:val="24"/>
        </w:rPr>
        <w:t>e</w:t>
      </w:r>
      <w:r w:rsidR="00F920B8" w:rsidRPr="00094561">
        <w:rPr>
          <w:rFonts w:ascii="Arial" w:hAnsi="Arial" w:cs="Arial"/>
          <w:bCs/>
          <w:sz w:val="24"/>
          <w:szCs w:val="24"/>
        </w:rPr>
        <w:t xml:space="preserve"> th</w:t>
      </w:r>
      <w:r w:rsidR="00F2296E">
        <w:rPr>
          <w:rFonts w:ascii="Arial" w:hAnsi="Arial" w:cs="Arial"/>
          <w:bCs/>
          <w:sz w:val="24"/>
          <w:szCs w:val="24"/>
        </w:rPr>
        <w:t xml:space="preserve">is perimeter and the values of </w:t>
      </w:r>
      <w:r w:rsidR="00F2296E" w:rsidRPr="00F2296E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="00F2296E">
        <w:rPr>
          <w:rFonts w:ascii="Arial" w:hAnsi="Arial" w:cs="Arial"/>
          <w:bCs/>
          <w:sz w:val="24"/>
          <w:szCs w:val="24"/>
        </w:rPr>
        <w:t xml:space="preserve"> and </w:t>
      </w:r>
      <w:r w:rsidR="00F2296E" w:rsidRPr="00F2296E">
        <w:rPr>
          <w:rFonts w:ascii="Times New Roman" w:hAnsi="Times New Roman" w:cs="Times New Roman"/>
          <w:bCs/>
          <w:i/>
          <w:sz w:val="24"/>
          <w:szCs w:val="24"/>
        </w:rPr>
        <w:t>y</w:t>
      </w:r>
      <w:r w:rsidR="00F2296E">
        <w:rPr>
          <w:rFonts w:ascii="Arial" w:hAnsi="Arial" w:cs="Arial"/>
          <w:bCs/>
          <w:sz w:val="24"/>
          <w:szCs w:val="24"/>
        </w:rPr>
        <w:t xml:space="preserve"> for which it occurs</w:t>
      </w:r>
      <w:r w:rsidR="00F920B8" w:rsidRPr="00094561">
        <w:rPr>
          <w:rFonts w:ascii="Arial" w:hAnsi="Arial" w:cs="Arial"/>
          <w:bCs/>
          <w:sz w:val="24"/>
          <w:szCs w:val="24"/>
        </w:rPr>
        <w:t>.</w:t>
      </w:r>
    </w:p>
    <w:p w14:paraId="69F56B0A" w14:textId="3198D03F" w:rsidR="009F1882" w:rsidRPr="00094561" w:rsidRDefault="00F2296E" w:rsidP="008643B0">
      <w:pPr>
        <w:pStyle w:val="ListParagraph"/>
        <w:tabs>
          <w:tab w:val="right" w:pos="9923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ab/>
        <w:t>(6</w:t>
      </w:r>
      <w:r w:rsidR="009F1882">
        <w:rPr>
          <w:rFonts w:ascii="Arial" w:hAnsi="Arial" w:cs="Arial"/>
          <w:bCs/>
          <w:sz w:val="24"/>
          <w:szCs w:val="24"/>
        </w:rPr>
        <w:t xml:space="preserve"> marks)</w:t>
      </w:r>
    </w:p>
    <w:p w14:paraId="74A8CDAD" w14:textId="77777777" w:rsidR="007C3A2E" w:rsidRPr="00094561" w:rsidRDefault="007C3A2E" w:rsidP="008643B0">
      <w:pPr>
        <w:rPr>
          <w:rFonts w:ascii="Arial" w:hAnsi="Arial" w:cs="Arial"/>
        </w:rPr>
      </w:pPr>
    </w:p>
    <w:p w14:paraId="74A8CDAE" w14:textId="77777777" w:rsidR="007C3A2E" w:rsidRPr="00094561" w:rsidRDefault="007C3A2E" w:rsidP="008643B0">
      <w:pPr>
        <w:rPr>
          <w:rFonts w:ascii="Arial" w:hAnsi="Arial" w:cs="Arial"/>
        </w:rPr>
      </w:pPr>
    </w:p>
    <w:p w14:paraId="74A8CDAF" w14:textId="77777777" w:rsidR="007C3A2E" w:rsidRPr="00094561" w:rsidRDefault="007C3A2E" w:rsidP="008643B0">
      <w:pPr>
        <w:rPr>
          <w:rFonts w:ascii="Arial" w:hAnsi="Arial" w:cs="Arial"/>
        </w:rPr>
      </w:pPr>
    </w:p>
    <w:p w14:paraId="74A8CDB0" w14:textId="77777777" w:rsidR="007C3A2E" w:rsidRPr="00094561" w:rsidRDefault="007C3A2E" w:rsidP="008643B0">
      <w:pPr>
        <w:rPr>
          <w:rFonts w:ascii="Arial" w:hAnsi="Arial" w:cs="Arial"/>
        </w:rPr>
      </w:pPr>
    </w:p>
    <w:p w14:paraId="74A8CDB1" w14:textId="77777777" w:rsidR="007C3A2E" w:rsidRPr="00094561" w:rsidRDefault="007C3A2E" w:rsidP="008643B0">
      <w:pPr>
        <w:rPr>
          <w:rFonts w:ascii="Arial" w:hAnsi="Arial" w:cs="Arial"/>
        </w:rPr>
      </w:pPr>
    </w:p>
    <w:p w14:paraId="74A8CDB2" w14:textId="77777777" w:rsidR="007C3A2E" w:rsidRPr="00094561" w:rsidRDefault="007C3A2E" w:rsidP="008643B0">
      <w:pPr>
        <w:rPr>
          <w:rFonts w:ascii="Arial" w:hAnsi="Arial" w:cs="Arial"/>
        </w:rPr>
      </w:pPr>
    </w:p>
    <w:p w14:paraId="74A8CDB4" w14:textId="77777777" w:rsidR="007C3A2E" w:rsidRPr="00094561" w:rsidRDefault="007C3A2E" w:rsidP="008643B0">
      <w:pPr>
        <w:rPr>
          <w:rFonts w:ascii="Arial" w:hAnsi="Arial" w:cs="Arial"/>
        </w:rPr>
      </w:pPr>
    </w:p>
    <w:p w14:paraId="633DAABC" w14:textId="77777777" w:rsidR="00D037A8" w:rsidRPr="00094561" w:rsidRDefault="00D037A8" w:rsidP="008643B0">
      <w:pPr>
        <w:rPr>
          <w:rFonts w:ascii="Arial" w:hAnsi="Arial" w:cs="Arial"/>
        </w:rPr>
      </w:pPr>
      <w:r w:rsidRPr="00094561">
        <w:rPr>
          <w:rFonts w:ascii="Arial" w:hAnsi="Arial" w:cs="Arial"/>
        </w:rPr>
        <w:br w:type="page"/>
      </w:r>
    </w:p>
    <w:p w14:paraId="107255CC" w14:textId="01DECA9C" w:rsidR="009F1882" w:rsidRPr="00094561" w:rsidRDefault="009F1882" w:rsidP="008643B0">
      <w:pPr>
        <w:tabs>
          <w:tab w:val="right" w:pos="9923"/>
        </w:tabs>
        <w:rPr>
          <w:rFonts w:ascii="Arial" w:hAnsi="Arial" w:cs="Arial"/>
          <w:b/>
        </w:rPr>
      </w:pPr>
      <w:r w:rsidRPr="00094561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7</w:t>
      </w:r>
      <w:r w:rsidRPr="00094561">
        <w:rPr>
          <w:rFonts w:ascii="Arial" w:hAnsi="Arial" w:cs="Arial"/>
          <w:b/>
        </w:rPr>
        <w:tab/>
        <w:t>(</w:t>
      </w:r>
      <w:r w:rsidR="0043594A">
        <w:rPr>
          <w:rFonts w:ascii="Arial" w:hAnsi="Arial" w:cs="Arial"/>
          <w:b/>
        </w:rPr>
        <w:t>7</w:t>
      </w:r>
      <w:r w:rsidRPr="00094561">
        <w:rPr>
          <w:rFonts w:ascii="Arial" w:hAnsi="Arial" w:cs="Arial"/>
          <w:b/>
        </w:rPr>
        <w:t xml:space="preserve"> marks)</w:t>
      </w:r>
    </w:p>
    <w:p w14:paraId="581FF481" w14:textId="1F046F13" w:rsidR="00D037A8" w:rsidRPr="00094561" w:rsidRDefault="00D037A8" w:rsidP="008643B0">
      <w:pPr>
        <w:tabs>
          <w:tab w:val="right" w:pos="9923"/>
        </w:tabs>
        <w:rPr>
          <w:rFonts w:ascii="Arial" w:hAnsi="Arial" w:cs="Arial"/>
        </w:rPr>
      </w:pPr>
    </w:p>
    <w:p w14:paraId="0825DFD5" w14:textId="6AC4BA83" w:rsidR="00737A4D" w:rsidRPr="00094561" w:rsidRDefault="00737A4D" w:rsidP="008643B0">
      <w:pPr>
        <w:tabs>
          <w:tab w:val="right" w:pos="9923"/>
        </w:tabs>
        <w:rPr>
          <w:rFonts w:ascii="Arial" w:hAnsi="Arial" w:cs="Arial"/>
        </w:rPr>
      </w:pPr>
      <w:r w:rsidRPr="00094561">
        <w:rPr>
          <w:rFonts w:ascii="Arial" w:hAnsi="Arial" w:cs="Arial"/>
        </w:rPr>
        <w:t xml:space="preserve">Consider the function </w:t>
      </w:r>
      <w:r w:rsidR="000E0398" w:rsidRPr="00094561">
        <w:rPr>
          <w:rFonts w:ascii="Arial" w:hAnsi="Arial" w:cs="Arial"/>
          <w:position w:val="-10"/>
        </w:rPr>
        <w:object w:dxaOrig="540" w:dyaOrig="320" w14:anchorId="3EDC2F67">
          <v:shape id="_x0000_i1036" type="#_x0000_t75" style="width:27pt;height:15.75pt" o:ole="">
            <v:imagedata r:id="rId31" o:title=""/>
          </v:shape>
          <o:OLEObject Type="Embed" ProgID="Equation.DSMT4" ShapeID="_x0000_i1036" DrawAspect="Content" ObjectID="_1707642464" r:id="rId32"/>
        </w:object>
      </w:r>
      <w:r w:rsidR="000E0398" w:rsidRPr="00094561">
        <w:rPr>
          <w:rFonts w:ascii="Arial" w:hAnsi="Arial" w:cs="Arial"/>
        </w:rPr>
        <w:t>.</w:t>
      </w:r>
      <w:r w:rsidRPr="00094561">
        <w:rPr>
          <w:rFonts w:ascii="Arial" w:hAnsi="Arial" w:cs="Arial"/>
        </w:rPr>
        <w:t xml:space="preserve"> </w:t>
      </w:r>
      <w:r w:rsidR="000E0398" w:rsidRPr="00094561">
        <w:rPr>
          <w:rFonts w:ascii="Arial" w:hAnsi="Arial" w:cs="Arial"/>
        </w:rPr>
        <w:t xml:space="preserve"> The graph of its </w:t>
      </w:r>
      <w:r w:rsidR="000E0398" w:rsidRPr="00094561">
        <w:rPr>
          <w:rFonts w:ascii="Arial" w:hAnsi="Arial" w:cs="Arial"/>
          <w:b/>
          <w:bCs/>
          <w:i/>
          <w:iCs/>
        </w:rPr>
        <w:t>derivative</w:t>
      </w:r>
      <w:r w:rsidR="000E0398" w:rsidRPr="00094561">
        <w:rPr>
          <w:rFonts w:ascii="Arial" w:hAnsi="Arial" w:cs="Arial"/>
        </w:rPr>
        <w:t xml:space="preserve">, </w:t>
      </w:r>
      <w:r w:rsidR="000E0398" w:rsidRPr="00094561">
        <w:rPr>
          <w:rFonts w:ascii="Arial" w:hAnsi="Arial" w:cs="Arial"/>
          <w:position w:val="-10"/>
        </w:rPr>
        <w:object w:dxaOrig="980" w:dyaOrig="320" w14:anchorId="3FC16FC0">
          <v:shape id="_x0000_i1037" type="#_x0000_t75" style="width:48.75pt;height:15.75pt" o:ole="">
            <v:imagedata r:id="rId33" o:title=""/>
          </v:shape>
          <o:OLEObject Type="Embed" ProgID="Equation.DSMT4" ShapeID="_x0000_i1037" DrawAspect="Content" ObjectID="_1707642465" r:id="rId34"/>
        </w:object>
      </w:r>
      <w:r w:rsidR="000E0398" w:rsidRPr="00094561">
        <w:rPr>
          <w:rFonts w:ascii="Arial" w:hAnsi="Arial" w:cs="Arial"/>
        </w:rPr>
        <w:t xml:space="preserve">, is shown below.  The graph intersects the </w:t>
      </w:r>
      <w:r w:rsidR="00D85A0F" w:rsidRPr="001D2DAB">
        <w:rPr>
          <w:i/>
          <w:iCs/>
        </w:rPr>
        <w:t>x</w:t>
      </w:r>
      <w:r w:rsidR="00D85A0F" w:rsidRPr="00094561">
        <w:rPr>
          <w:rFonts w:ascii="Arial" w:hAnsi="Arial" w:cs="Arial"/>
        </w:rPr>
        <w:t xml:space="preserve">-axis at the origin </w:t>
      </w:r>
      <w:r w:rsidR="00D85A0F" w:rsidRPr="00094561">
        <w:rPr>
          <w:rFonts w:ascii="Arial" w:hAnsi="Arial" w:cs="Arial"/>
          <w:position w:val="-10"/>
        </w:rPr>
        <w:object w:dxaOrig="420" w:dyaOrig="320" w14:anchorId="5287A701">
          <v:shape id="_x0000_i1038" type="#_x0000_t75" style="width:21pt;height:15.75pt" o:ole="">
            <v:imagedata r:id="rId35" o:title=""/>
          </v:shape>
          <o:OLEObject Type="Embed" ProgID="Equation.DSMT4" ShapeID="_x0000_i1038" DrawAspect="Content" ObjectID="_1707642466" r:id="rId36"/>
        </w:object>
      </w:r>
      <w:r w:rsidR="00D85A0F" w:rsidRPr="00094561">
        <w:rPr>
          <w:rFonts w:ascii="Arial" w:hAnsi="Arial" w:cs="Arial"/>
        </w:rPr>
        <w:t xml:space="preserve"> and at </w:t>
      </w:r>
      <w:r w:rsidR="00D85A0F" w:rsidRPr="00094561">
        <w:rPr>
          <w:rFonts w:ascii="Arial" w:hAnsi="Arial" w:cs="Arial"/>
          <w:position w:val="-6"/>
        </w:rPr>
        <w:object w:dxaOrig="560" w:dyaOrig="279" w14:anchorId="2C3CCB0F">
          <v:shape id="_x0000_i1039" type="#_x0000_t75" style="width:27.75pt;height:14.25pt" o:ole="">
            <v:imagedata r:id="rId37" o:title=""/>
          </v:shape>
          <o:OLEObject Type="Embed" ProgID="Equation.DSMT4" ShapeID="_x0000_i1039" DrawAspect="Content" ObjectID="_1707642467" r:id="rId38"/>
        </w:object>
      </w:r>
      <w:r w:rsidR="00D85A0F" w:rsidRPr="00094561">
        <w:rPr>
          <w:rFonts w:ascii="Arial" w:hAnsi="Arial" w:cs="Arial"/>
        </w:rPr>
        <w:t xml:space="preserve">.  The point </w:t>
      </w:r>
      <w:r w:rsidR="00D85A0F" w:rsidRPr="00094561">
        <w:rPr>
          <w:rFonts w:ascii="Arial" w:hAnsi="Arial" w:cs="Arial"/>
          <w:position w:val="-4"/>
        </w:rPr>
        <w:object w:dxaOrig="240" w:dyaOrig="260" w14:anchorId="01708426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707642468" r:id="rId40"/>
        </w:object>
      </w:r>
      <w:r w:rsidR="00D85A0F" w:rsidRPr="00094561">
        <w:rPr>
          <w:rFonts w:ascii="Arial" w:hAnsi="Arial" w:cs="Arial"/>
        </w:rPr>
        <w:t xml:space="preserve">, where </w:t>
      </w:r>
      <w:r w:rsidR="004370D1" w:rsidRPr="00094561">
        <w:rPr>
          <w:rFonts w:ascii="Arial" w:hAnsi="Arial" w:cs="Arial"/>
          <w:position w:val="-6"/>
        </w:rPr>
        <w:object w:dxaOrig="560" w:dyaOrig="220" w14:anchorId="5F49CA24">
          <v:shape id="_x0000_i1041" type="#_x0000_t75" style="width:27.75pt;height:11.25pt" o:ole="">
            <v:imagedata r:id="rId41" o:title=""/>
          </v:shape>
          <o:OLEObject Type="Embed" ProgID="Equation.DSMT4" ShapeID="_x0000_i1041" DrawAspect="Content" ObjectID="_1707642469" r:id="rId42"/>
        </w:object>
      </w:r>
      <w:r w:rsidR="004370D1" w:rsidRPr="00094561">
        <w:rPr>
          <w:rFonts w:ascii="Arial" w:hAnsi="Arial" w:cs="Arial"/>
        </w:rPr>
        <w:t xml:space="preserve">, is a local maximum of the graph of </w:t>
      </w:r>
      <w:r w:rsidR="004370D1" w:rsidRPr="00094561">
        <w:rPr>
          <w:rFonts w:ascii="Arial" w:hAnsi="Arial" w:cs="Arial"/>
          <w:position w:val="-10"/>
        </w:rPr>
        <w:object w:dxaOrig="980" w:dyaOrig="320" w14:anchorId="535211EE">
          <v:shape id="_x0000_i1042" type="#_x0000_t75" style="width:48.75pt;height:15.75pt" o:ole="">
            <v:imagedata r:id="rId33" o:title=""/>
          </v:shape>
          <o:OLEObject Type="Embed" ProgID="Equation.DSMT4" ShapeID="_x0000_i1042" DrawAspect="Content" ObjectID="_1707642470" r:id="rId43"/>
        </w:object>
      </w:r>
      <w:r w:rsidR="004370D1" w:rsidRPr="00094561">
        <w:rPr>
          <w:rFonts w:ascii="Arial" w:hAnsi="Arial" w:cs="Arial"/>
        </w:rPr>
        <w:t>.</w:t>
      </w:r>
    </w:p>
    <w:p w14:paraId="6480B8D1" w14:textId="6F8F03FD" w:rsidR="00737A4D" w:rsidRPr="00094561" w:rsidRDefault="001D3633" w:rsidP="008643B0">
      <w:pPr>
        <w:tabs>
          <w:tab w:val="right" w:pos="9923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9266E6" wp14:editId="29A97755">
                <wp:simplePos x="0" y="0"/>
                <wp:positionH relativeFrom="column">
                  <wp:posOffset>1671955</wp:posOffset>
                </wp:positionH>
                <wp:positionV relativeFrom="paragraph">
                  <wp:posOffset>13970</wp:posOffset>
                </wp:positionV>
                <wp:extent cx="552450" cy="295275"/>
                <wp:effectExtent l="0" t="0" r="0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95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8090EE0" w14:textId="3105F183" w:rsidR="001D3633" w:rsidRPr="001D3633" w:rsidRDefault="001D3633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1D3633">
                              <w:rPr>
                                <w:b/>
                                <w:i/>
                              </w:rPr>
                              <w:t>f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r w:rsidRPr="001D3633">
                              <w:rPr>
                                <w:b/>
                                <w:i/>
                              </w:rPr>
                              <w:t>’</w:t>
                            </w:r>
                            <w:proofErr w:type="gramEnd"/>
                            <w:r w:rsidRPr="001D3633">
                              <w:rPr>
                                <w:b/>
                              </w:rPr>
                              <w:t>(</w:t>
                            </w:r>
                            <w:r w:rsidRPr="001D3633">
                              <w:rPr>
                                <w:b/>
                                <w:i/>
                              </w:rPr>
                              <w:t>x</w:t>
                            </w:r>
                            <w:r w:rsidRPr="001D3633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9266E6" id="Text Box 2" o:spid="_x0000_s1027" type="#_x0000_t202" style="position:absolute;margin-left:131.65pt;margin-top:1.1pt;width:43.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" fillcolor="white [3212]" stroked="f" strokeweight=".5pt">
                <v:textbox>
                  <w:txbxContent>
                    <w:p w14:paraId="38090EE0" w14:textId="3105F183" w:rsidR="001D3633" w:rsidRPr="001D3633" w:rsidRDefault="001D3633">
                      <w:pPr>
                        <w:rPr>
                          <w:b/>
                          <w:i/>
                        </w:rPr>
                      </w:pPr>
                      <w:bookmarkStart w:id="2" w:name="_GoBack"/>
                      <w:r w:rsidRPr="001D3633">
                        <w:rPr>
                          <w:b/>
                          <w:i/>
                        </w:rPr>
                        <w:t>f</w:t>
                      </w:r>
                      <w:r>
                        <w:rPr>
                          <w:b/>
                          <w:i/>
                        </w:rPr>
                        <w:t xml:space="preserve"> </w:t>
                      </w:r>
                      <w:r w:rsidRPr="001D3633">
                        <w:rPr>
                          <w:b/>
                          <w:i/>
                        </w:rPr>
                        <w:t>’</w:t>
                      </w:r>
                      <w:r w:rsidRPr="001D3633">
                        <w:rPr>
                          <w:b/>
                        </w:rPr>
                        <w:t>(</w:t>
                      </w:r>
                      <w:r w:rsidRPr="001D3633">
                        <w:rPr>
                          <w:b/>
                          <w:i/>
                        </w:rPr>
                        <w:t>x</w:t>
                      </w:r>
                      <w:r w:rsidRPr="001D3633">
                        <w:rPr>
                          <w:b/>
                        </w:rPr>
                        <w:t>)</w: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</w:p>
    <w:p w14:paraId="74A8CDB6" w14:textId="36A83F3E" w:rsidR="007C3A2E" w:rsidRPr="00094561" w:rsidRDefault="00B94CD3" w:rsidP="008643B0">
      <w:pPr>
        <w:tabs>
          <w:tab w:val="right" w:pos="9923"/>
        </w:tabs>
        <w:jc w:val="center"/>
        <w:rPr>
          <w:rFonts w:ascii="Arial" w:hAnsi="Arial" w:cs="Arial"/>
        </w:rPr>
      </w:pPr>
      <w:r w:rsidRPr="00094561">
        <w:rPr>
          <w:rFonts w:ascii="Arial" w:hAnsi="Arial" w:cs="Arial"/>
          <w:noProof/>
        </w:rPr>
        <w:drawing>
          <wp:inline distT="0" distB="0" distL="0" distR="0" wp14:anchorId="78849755" wp14:editId="0552DF92">
            <wp:extent cx="3419475" cy="224816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7236" t="26685" r="5725"/>
                    <a:stretch/>
                  </pic:blipFill>
                  <pic:spPr bwMode="auto">
                    <a:xfrm>
                      <a:off x="0" y="0"/>
                      <a:ext cx="3433341" cy="2257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F99C1F" w14:textId="6C815A6A" w:rsidR="00B94CD3" w:rsidRPr="00094561" w:rsidRDefault="00B94CD3" w:rsidP="008643B0">
      <w:pPr>
        <w:tabs>
          <w:tab w:val="right" w:pos="9923"/>
        </w:tabs>
        <w:rPr>
          <w:rFonts w:ascii="Arial" w:hAnsi="Arial" w:cs="Arial"/>
        </w:rPr>
      </w:pPr>
    </w:p>
    <w:p w14:paraId="66352AEB" w14:textId="6E9195D0" w:rsidR="000C29C1" w:rsidRPr="00094561" w:rsidRDefault="000C29C1" w:rsidP="008643B0">
      <w:pPr>
        <w:pStyle w:val="ListParagraph"/>
        <w:numPr>
          <w:ilvl w:val="0"/>
          <w:numId w:val="17"/>
        </w:numPr>
        <w:tabs>
          <w:tab w:val="right" w:pos="9923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094561">
        <w:rPr>
          <w:rFonts w:ascii="Arial" w:hAnsi="Arial" w:cs="Arial"/>
          <w:sz w:val="24"/>
          <w:szCs w:val="24"/>
        </w:rPr>
        <w:t xml:space="preserve">Complete the table below by indicating whether </w:t>
      </w:r>
      <w:r w:rsidR="00643AFF" w:rsidRPr="00094561">
        <w:rPr>
          <w:rFonts w:ascii="Arial" w:hAnsi="Arial" w:cs="Arial"/>
          <w:position w:val="-10"/>
          <w:sz w:val="24"/>
          <w:szCs w:val="24"/>
        </w:rPr>
        <w:object w:dxaOrig="600" w:dyaOrig="320" w14:anchorId="71A498BB">
          <v:shape id="_x0000_i1043" type="#_x0000_t75" style="width:30pt;height:15.75pt" o:ole="">
            <v:imagedata r:id="rId46" o:title=""/>
          </v:shape>
          <o:OLEObject Type="Embed" ProgID="Equation.DSMT4" ShapeID="_x0000_i1043" DrawAspect="Content" ObjectID="_1707642471" r:id="rId47"/>
        </w:object>
      </w:r>
      <w:r w:rsidRPr="00094561">
        <w:rPr>
          <w:rFonts w:ascii="Arial" w:hAnsi="Arial" w:cs="Arial"/>
          <w:sz w:val="24"/>
          <w:szCs w:val="24"/>
        </w:rPr>
        <w:t xml:space="preserve"> </w:t>
      </w:r>
      <w:r w:rsidR="00643AFF" w:rsidRPr="00094561">
        <w:rPr>
          <w:rFonts w:ascii="Arial" w:hAnsi="Arial" w:cs="Arial"/>
          <w:sz w:val="24"/>
          <w:szCs w:val="24"/>
        </w:rPr>
        <w:t xml:space="preserve">and </w:t>
      </w:r>
      <w:r w:rsidR="00643AFF" w:rsidRPr="00094561">
        <w:rPr>
          <w:rFonts w:ascii="Arial" w:hAnsi="Arial" w:cs="Arial"/>
          <w:position w:val="-10"/>
          <w:sz w:val="24"/>
          <w:szCs w:val="24"/>
        </w:rPr>
        <w:object w:dxaOrig="639" w:dyaOrig="320" w14:anchorId="3431AEA4">
          <v:shape id="_x0000_i1044" type="#_x0000_t75" style="width:32.25pt;height:15.75pt" o:ole="">
            <v:imagedata r:id="rId48" o:title=""/>
          </v:shape>
          <o:OLEObject Type="Embed" ProgID="Equation.DSMT4" ShapeID="_x0000_i1044" DrawAspect="Content" ObjectID="_1707642472" r:id="rId49"/>
        </w:object>
      </w:r>
      <w:r w:rsidR="00643AFF" w:rsidRPr="00094561">
        <w:rPr>
          <w:rFonts w:ascii="Arial" w:hAnsi="Arial" w:cs="Arial"/>
          <w:sz w:val="24"/>
          <w:szCs w:val="24"/>
        </w:rPr>
        <w:t xml:space="preserve"> are positive (+), negative (-) or zero (0) when </w:t>
      </w:r>
      <w:r w:rsidR="00643AFF" w:rsidRPr="00094561">
        <w:rPr>
          <w:rFonts w:ascii="Arial" w:hAnsi="Arial" w:cs="Arial"/>
          <w:position w:val="-6"/>
          <w:sz w:val="24"/>
          <w:szCs w:val="24"/>
        </w:rPr>
        <w:object w:dxaOrig="560" w:dyaOrig="220" w14:anchorId="547C2371">
          <v:shape id="_x0000_i1045" type="#_x0000_t75" style="width:27.75pt;height:11.25pt" o:ole="">
            <v:imagedata r:id="rId41" o:title=""/>
          </v:shape>
          <o:OLEObject Type="Embed" ProgID="Equation.DSMT4" ShapeID="_x0000_i1045" DrawAspect="Content" ObjectID="_1707642473" r:id="rId50"/>
        </w:object>
      </w:r>
      <w:r w:rsidR="00643AFF" w:rsidRPr="00094561">
        <w:rPr>
          <w:rFonts w:ascii="Arial" w:hAnsi="Arial" w:cs="Arial"/>
          <w:sz w:val="24"/>
          <w:szCs w:val="24"/>
        </w:rPr>
        <w:t xml:space="preserve"> and when </w:t>
      </w:r>
      <w:r w:rsidR="00643AFF" w:rsidRPr="00094561">
        <w:rPr>
          <w:rFonts w:ascii="Arial" w:hAnsi="Arial" w:cs="Arial"/>
          <w:position w:val="-6"/>
          <w:sz w:val="24"/>
          <w:szCs w:val="24"/>
        </w:rPr>
        <w:object w:dxaOrig="560" w:dyaOrig="279" w14:anchorId="357B8C08">
          <v:shape id="_x0000_i1046" type="#_x0000_t75" style="width:27.75pt;height:14.25pt" o:ole="">
            <v:imagedata r:id="rId37" o:title=""/>
          </v:shape>
          <o:OLEObject Type="Embed" ProgID="Equation.DSMT4" ShapeID="_x0000_i1046" DrawAspect="Content" ObjectID="_1707642474" r:id="rId51"/>
        </w:object>
      </w:r>
      <w:r w:rsidR="00643AFF" w:rsidRPr="00094561">
        <w:rPr>
          <w:rFonts w:ascii="Arial" w:hAnsi="Arial" w:cs="Arial"/>
          <w:sz w:val="24"/>
          <w:szCs w:val="24"/>
        </w:rPr>
        <w:t>.</w:t>
      </w:r>
    </w:p>
    <w:p w14:paraId="622D420C" w14:textId="7FD82F66" w:rsidR="00BB1D76" w:rsidRPr="00094561" w:rsidRDefault="00B26635" w:rsidP="008643B0">
      <w:pPr>
        <w:tabs>
          <w:tab w:val="right" w:pos="9923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2 marks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97"/>
        <w:gridCol w:w="1797"/>
        <w:gridCol w:w="1798"/>
      </w:tblGrid>
      <w:tr w:rsidR="00BB1D76" w:rsidRPr="00094561" w14:paraId="1F61B381" w14:textId="77777777" w:rsidTr="008F11A3">
        <w:trPr>
          <w:trHeight w:val="445"/>
          <w:jc w:val="center"/>
        </w:trPr>
        <w:tc>
          <w:tcPr>
            <w:tcW w:w="1797" w:type="dxa"/>
            <w:vAlign w:val="center"/>
          </w:tcPr>
          <w:p w14:paraId="6F513132" w14:textId="063EEB22" w:rsidR="00BB1D76" w:rsidRPr="00094561" w:rsidRDefault="00BB1D76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  <w:r w:rsidRPr="00094561">
              <w:rPr>
                <w:rFonts w:ascii="Arial" w:hAnsi="Arial" w:cs="Arial"/>
                <w:position w:val="-6"/>
              </w:rPr>
              <w:object w:dxaOrig="200" w:dyaOrig="220" w14:anchorId="7781E165">
                <v:shape id="_x0000_i1047" type="#_x0000_t75" style="width:9.75pt;height:11.25pt" o:ole="">
                  <v:imagedata r:id="rId52" o:title=""/>
                </v:shape>
                <o:OLEObject Type="Embed" ProgID="Equation.DSMT4" ShapeID="_x0000_i1047" DrawAspect="Content" ObjectID="_1707642475" r:id="rId53"/>
              </w:object>
            </w:r>
          </w:p>
        </w:tc>
        <w:tc>
          <w:tcPr>
            <w:tcW w:w="1797" w:type="dxa"/>
            <w:vAlign w:val="center"/>
          </w:tcPr>
          <w:p w14:paraId="18D93F28" w14:textId="36CF31B9" w:rsidR="00BB1D76" w:rsidRPr="00094561" w:rsidRDefault="00FB4DF1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  <w:r w:rsidRPr="00094561">
              <w:rPr>
                <w:rFonts w:ascii="Arial" w:hAnsi="Arial" w:cs="Arial"/>
                <w:position w:val="-6"/>
              </w:rPr>
              <w:object w:dxaOrig="200" w:dyaOrig="220" w14:anchorId="2426B348">
                <v:shape id="_x0000_i1048" type="#_x0000_t75" style="width:9.75pt;height:11.25pt" o:ole="">
                  <v:imagedata r:id="rId54" o:title=""/>
                </v:shape>
                <o:OLEObject Type="Embed" ProgID="Equation.DSMT4" ShapeID="_x0000_i1048" DrawAspect="Content" ObjectID="_1707642476" r:id="rId55"/>
              </w:object>
            </w:r>
          </w:p>
        </w:tc>
        <w:tc>
          <w:tcPr>
            <w:tcW w:w="1798" w:type="dxa"/>
            <w:vAlign w:val="center"/>
          </w:tcPr>
          <w:p w14:paraId="61589BE6" w14:textId="45B34CCA" w:rsidR="00BB1D76" w:rsidRPr="00094561" w:rsidRDefault="00FB4DF1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  <w:r w:rsidRPr="00094561">
              <w:rPr>
                <w:rFonts w:ascii="Arial" w:hAnsi="Arial" w:cs="Arial"/>
                <w:position w:val="-6"/>
              </w:rPr>
              <w:object w:dxaOrig="200" w:dyaOrig="279" w14:anchorId="59D51941">
                <v:shape id="_x0000_i1049" type="#_x0000_t75" style="width:9.75pt;height:14.25pt" o:ole="">
                  <v:imagedata r:id="rId56" o:title=""/>
                </v:shape>
                <o:OLEObject Type="Embed" ProgID="Equation.DSMT4" ShapeID="_x0000_i1049" DrawAspect="Content" ObjectID="_1707642477" r:id="rId57"/>
              </w:object>
            </w:r>
          </w:p>
        </w:tc>
      </w:tr>
      <w:tr w:rsidR="00BB1D76" w:rsidRPr="00094561" w14:paraId="57E7823E" w14:textId="77777777" w:rsidTr="008F11A3">
        <w:trPr>
          <w:trHeight w:val="445"/>
          <w:jc w:val="center"/>
        </w:trPr>
        <w:tc>
          <w:tcPr>
            <w:tcW w:w="1797" w:type="dxa"/>
            <w:vAlign w:val="center"/>
          </w:tcPr>
          <w:p w14:paraId="02301364" w14:textId="720B0F12" w:rsidR="00BB1D76" w:rsidRPr="00094561" w:rsidRDefault="00FB4DF1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  <w:r w:rsidRPr="00094561">
              <w:rPr>
                <w:rFonts w:ascii="Arial" w:hAnsi="Arial" w:cs="Arial"/>
                <w:position w:val="-10"/>
              </w:rPr>
              <w:object w:dxaOrig="600" w:dyaOrig="320" w14:anchorId="6EA2AE71">
                <v:shape id="_x0000_i1050" type="#_x0000_t75" style="width:30pt;height:15.75pt" o:ole="">
                  <v:imagedata r:id="rId46" o:title=""/>
                </v:shape>
                <o:OLEObject Type="Embed" ProgID="Equation.DSMT4" ShapeID="_x0000_i1050" DrawAspect="Content" ObjectID="_1707642478" r:id="rId58"/>
              </w:object>
            </w:r>
          </w:p>
        </w:tc>
        <w:tc>
          <w:tcPr>
            <w:tcW w:w="1797" w:type="dxa"/>
            <w:vAlign w:val="center"/>
          </w:tcPr>
          <w:p w14:paraId="0964874C" w14:textId="77777777" w:rsidR="00BB1D76" w:rsidRPr="00094561" w:rsidRDefault="00BB1D76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1798" w:type="dxa"/>
            <w:vAlign w:val="center"/>
          </w:tcPr>
          <w:p w14:paraId="70A72947" w14:textId="77777777" w:rsidR="00BB1D76" w:rsidRPr="00094561" w:rsidRDefault="00BB1D76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</w:p>
        </w:tc>
      </w:tr>
      <w:tr w:rsidR="00BB1D76" w:rsidRPr="00094561" w14:paraId="70899FE0" w14:textId="77777777" w:rsidTr="008F11A3">
        <w:trPr>
          <w:trHeight w:val="445"/>
          <w:jc w:val="center"/>
        </w:trPr>
        <w:tc>
          <w:tcPr>
            <w:tcW w:w="1797" w:type="dxa"/>
            <w:vAlign w:val="center"/>
          </w:tcPr>
          <w:p w14:paraId="677C6002" w14:textId="7BCFC339" w:rsidR="00BB1D76" w:rsidRPr="00094561" w:rsidRDefault="00FB4DF1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  <w:r w:rsidRPr="00094561">
              <w:rPr>
                <w:rFonts w:ascii="Arial" w:hAnsi="Arial" w:cs="Arial"/>
                <w:position w:val="-10"/>
              </w:rPr>
              <w:object w:dxaOrig="639" w:dyaOrig="320" w14:anchorId="28345C90">
                <v:shape id="_x0000_i1051" type="#_x0000_t75" style="width:32.25pt;height:15.75pt" o:ole="">
                  <v:imagedata r:id="rId48" o:title=""/>
                </v:shape>
                <o:OLEObject Type="Embed" ProgID="Equation.DSMT4" ShapeID="_x0000_i1051" DrawAspect="Content" ObjectID="_1707642479" r:id="rId59"/>
              </w:object>
            </w:r>
          </w:p>
        </w:tc>
        <w:tc>
          <w:tcPr>
            <w:tcW w:w="1797" w:type="dxa"/>
            <w:vAlign w:val="center"/>
          </w:tcPr>
          <w:p w14:paraId="297C249D" w14:textId="77777777" w:rsidR="00BB1D76" w:rsidRPr="00094561" w:rsidRDefault="00BB1D76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1798" w:type="dxa"/>
            <w:vAlign w:val="center"/>
          </w:tcPr>
          <w:p w14:paraId="1A95667E" w14:textId="77777777" w:rsidR="00BB1D76" w:rsidRPr="00094561" w:rsidRDefault="00BB1D76" w:rsidP="008643B0">
            <w:pPr>
              <w:tabs>
                <w:tab w:val="right" w:pos="9923"/>
              </w:tabs>
              <w:jc w:val="center"/>
              <w:rPr>
                <w:rFonts w:ascii="Arial" w:hAnsi="Arial" w:cs="Arial"/>
              </w:rPr>
            </w:pPr>
          </w:p>
        </w:tc>
      </w:tr>
    </w:tbl>
    <w:p w14:paraId="78E175F6" w14:textId="77777777" w:rsidR="000C29C1" w:rsidRPr="00094561" w:rsidRDefault="000C29C1" w:rsidP="008643B0">
      <w:pPr>
        <w:tabs>
          <w:tab w:val="right" w:pos="9923"/>
        </w:tabs>
        <w:rPr>
          <w:rFonts w:ascii="Arial" w:hAnsi="Arial" w:cs="Arial"/>
        </w:rPr>
      </w:pPr>
    </w:p>
    <w:p w14:paraId="2737164A" w14:textId="4D99760E" w:rsidR="00B94CD3" w:rsidRDefault="00B94CD3" w:rsidP="008643B0">
      <w:pPr>
        <w:pStyle w:val="ListParagraph"/>
        <w:numPr>
          <w:ilvl w:val="0"/>
          <w:numId w:val="17"/>
        </w:numPr>
        <w:tabs>
          <w:tab w:val="right" w:pos="9923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094561">
        <w:rPr>
          <w:rFonts w:ascii="Arial" w:hAnsi="Arial" w:cs="Arial"/>
          <w:sz w:val="24"/>
          <w:szCs w:val="24"/>
        </w:rPr>
        <w:t>What is the nature of Point A?  Justify your answer.</w:t>
      </w:r>
      <w:r w:rsidR="00B26635">
        <w:rPr>
          <w:rFonts w:ascii="Arial" w:hAnsi="Arial" w:cs="Arial"/>
          <w:sz w:val="24"/>
          <w:szCs w:val="24"/>
        </w:rPr>
        <w:tab/>
        <w:t>(2 marks)</w:t>
      </w:r>
    </w:p>
    <w:p w14:paraId="2FF6F8D5" w14:textId="1D879D75" w:rsidR="001023BD" w:rsidRDefault="001023BD" w:rsidP="001023BD">
      <w:pPr>
        <w:tabs>
          <w:tab w:val="right" w:pos="9923"/>
        </w:tabs>
        <w:rPr>
          <w:rFonts w:ascii="Arial" w:hAnsi="Arial" w:cs="Arial"/>
        </w:rPr>
      </w:pPr>
    </w:p>
    <w:p w14:paraId="76B062A6" w14:textId="77777777" w:rsidR="001023BD" w:rsidRPr="001023BD" w:rsidRDefault="001023BD" w:rsidP="001023BD">
      <w:pPr>
        <w:tabs>
          <w:tab w:val="right" w:pos="9923"/>
        </w:tabs>
        <w:rPr>
          <w:rFonts w:ascii="Arial" w:hAnsi="Arial" w:cs="Arial"/>
        </w:rPr>
      </w:pPr>
    </w:p>
    <w:p w14:paraId="52F013C7" w14:textId="22D3A0E4" w:rsidR="0074717C" w:rsidRPr="00094561" w:rsidRDefault="0074717C" w:rsidP="008643B0">
      <w:pPr>
        <w:tabs>
          <w:tab w:val="right" w:pos="9923"/>
        </w:tabs>
        <w:rPr>
          <w:rFonts w:ascii="Arial" w:hAnsi="Arial" w:cs="Arial"/>
        </w:rPr>
      </w:pPr>
    </w:p>
    <w:p w14:paraId="2BD00FC4" w14:textId="6B9E870C" w:rsidR="0074717C" w:rsidRDefault="0074717C" w:rsidP="008643B0">
      <w:pPr>
        <w:pStyle w:val="ListParagraph"/>
        <w:numPr>
          <w:ilvl w:val="0"/>
          <w:numId w:val="17"/>
        </w:numPr>
        <w:tabs>
          <w:tab w:val="right" w:pos="9923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094561">
        <w:rPr>
          <w:rFonts w:ascii="Arial" w:hAnsi="Arial" w:cs="Arial"/>
          <w:sz w:val="24"/>
          <w:szCs w:val="24"/>
        </w:rPr>
        <w:t xml:space="preserve">On the axes below, sketch a possible graph of </w:t>
      </w:r>
      <w:r w:rsidRPr="00094561">
        <w:rPr>
          <w:rFonts w:ascii="Arial" w:hAnsi="Arial" w:cs="Arial"/>
          <w:position w:val="-10"/>
          <w:sz w:val="24"/>
          <w:szCs w:val="24"/>
        </w:rPr>
        <w:object w:dxaOrig="920" w:dyaOrig="320" w14:anchorId="0D487011">
          <v:shape id="_x0000_i1052" type="#_x0000_t75" style="width:45.75pt;height:15.75pt" o:ole="">
            <v:imagedata r:id="rId60" o:title=""/>
          </v:shape>
          <o:OLEObject Type="Embed" ProgID="Equation.DSMT4" ShapeID="_x0000_i1052" DrawAspect="Content" ObjectID="_1707642480" r:id="rId61"/>
        </w:object>
      </w:r>
      <w:r w:rsidRPr="00094561">
        <w:rPr>
          <w:rFonts w:ascii="Arial" w:hAnsi="Arial" w:cs="Arial"/>
          <w:sz w:val="24"/>
          <w:szCs w:val="24"/>
        </w:rPr>
        <w:t xml:space="preserve"> that passes </w:t>
      </w:r>
      <w:r w:rsidR="00C343D3">
        <w:rPr>
          <w:rFonts w:ascii="Arial" w:hAnsi="Arial" w:cs="Arial"/>
          <w:sz w:val="24"/>
          <w:szCs w:val="24"/>
        </w:rPr>
        <w:t>through</w:t>
      </w:r>
      <w:r w:rsidRPr="00094561">
        <w:rPr>
          <w:rFonts w:ascii="Arial" w:hAnsi="Arial" w:cs="Arial"/>
          <w:sz w:val="24"/>
          <w:szCs w:val="24"/>
        </w:rPr>
        <w:t xml:space="preserve"> the origin.  Clearly show the shape of the graph in the vicinities of the origin</w:t>
      </w:r>
      <w:r w:rsidR="003C08AF" w:rsidRPr="00094561">
        <w:rPr>
          <w:rFonts w:ascii="Arial" w:hAnsi="Arial" w:cs="Arial"/>
          <w:sz w:val="24"/>
          <w:szCs w:val="24"/>
        </w:rPr>
        <w:t xml:space="preserve">, </w:t>
      </w:r>
      <w:r w:rsidR="003C08AF" w:rsidRPr="00094561">
        <w:rPr>
          <w:rFonts w:ascii="Arial" w:hAnsi="Arial" w:cs="Arial"/>
          <w:position w:val="-6"/>
          <w:sz w:val="24"/>
          <w:szCs w:val="24"/>
        </w:rPr>
        <w:object w:dxaOrig="560" w:dyaOrig="220" w14:anchorId="39E43C2C">
          <v:shape id="_x0000_i1053" type="#_x0000_t75" style="width:27.75pt;height:11.25pt" o:ole="">
            <v:imagedata r:id="rId41" o:title=""/>
          </v:shape>
          <o:OLEObject Type="Embed" ProgID="Equation.DSMT4" ShapeID="_x0000_i1053" DrawAspect="Content" ObjectID="_1707642481" r:id="rId62"/>
        </w:object>
      </w:r>
      <w:r w:rsidR="003C08AF" w:rsidRPr="00094561">
        <w:rPr>
          <w:rFonts w:ascii="Arial" w:hAnsi="Arial" w:cs="Arial"/>
          <w:sz w:val="24"/>
          <w:szCs w:val="24"/>
        </w:rPr>
        <w:t xml:space="preserve"> and </w:t>
      </w:r>
      <w:r w:rsidR="003C08AF" w:rsidRPr="00094561">
        <w:rPr>
          <w:rFonts w:ascii="Arial" w:hAnsi="Arial" w:cs="Arial"/>
          <w:position w:val="-6"/>
          <w:sz w:val="24"/>
          <w:szCs w:val="24"/>
        </w:rPr>
        <w:object w:dxaOrig="560" w:dyaOrig="279" w14:anchorId="42B59F19">
          <v:shape id="_x0000_i1054" type="#_x0000_t75" style="width:27.75pt;height:14.25pt" o:ole="">
            <v:imagedata r:id="rId37" o:title=""/>
          </v:shape>
          <o:OLEObject Type="Embed" ProgID="Equation.DSMT4" ShapeID="_x0000_i1054" DrawAspect="Content" ObjectID="_1707642482" r:id="rId63"/>
        </w:object>
      </w:r>
      <w:r w:rsidR="003C08AF" w:rsidRPr="00094561">
        <w:rPr>
          <w:rFonts w:ascii="Arial" w:hAnsi="Arial" w:cs="Arial"/>
          <w:sz w:val="24"/>
          <w:szCs w:val="24"/>
        </w:rPr>
        <w:t>.</w:t>
      </w:r>
    </w:p>
    <w:p w14:paraId="05326E6E" w14:textId="09F96EAE" w:rsidR="00250CD7" w:rsidRPr="00250CD7" w:rsidRDefault="001D3633" w:rsidP="00250CD7">
      <w:pPr>
        <w:tabs>
          <w:tab w:val="right" w:pos="9923"/>
        </w:tabs>
        <w:ind w:left="36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850003" wp14:editId="6ED5FC17">
                <wp:simplePos x="0" y="0"/>
                <wp:positionH relativeFrom="column">
                  <wp:posOffset>1776730</wp:posOffset>
                </wp:positionH>
                <wp:positionV relativeFrom="paragraph">
                  <wp:posOffset>20955</wp:posOffset>
                </wp:positionV>
                <wp:extent cx="552450" cy="276225"/>
                <wp:effectExtent l="0" t="0" r="0" b="952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BD33914" w14:textId="6CD75B14" w:rsidR="001D3633" w:rsidRPr="001D3633" w:rsidRDefault="001D3633" w:rsidP="001D3633">
                            <w:pPr>
                              <w:rPr>
                                <w:b/>
                                <w:i/>
                              </w:rPr>
                            </w:pPr>
                            <w:r w:rsidRPr="001D3633">
                              <w:rPr>
                                <w:b/>
                                <w:i/>
                              </w:rPr>
                              <w:t>f</w:t>
                            </w:r>
                            <w:r w:rsidRPr="001D3633">
                              <w:rPr>
                                <w:b/>
                              </w:rPr>
                              <w:t>(</w:t>
                            </w:r>
                            <w:r w:rsidRPr="001D3633">
                              <w:rPr>
                                <w:b/>
                                <w:i/>
                              </w:rPr>
                              <w:t>x</w:t>
                            </w:r>
                            <w:r w:rsidRPr="001D3633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850003" id="Text Box 3" o:spid="_x0000_s1028" type="#_x0000_t202" style="position:absolute;left:0;text-align:left;margin-left:139.9pt;margin-top:1.65pt;width:43.5pt;height:2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" fillcolor="white [3212]" stroked="f" strokeweight=".5pt">
                <v:textbox>
                  <w:txbxContent>
                    <w:p w14:paraId="1BD33914" w14:textId="6CD75B14" w:rsidR="001D3633" w:rsidRPr="001D3633" w:rsidRDefault="001D3633" w:rsidP="001D3633">
                      <w:pPr>
                        <w:rPr>
                          <w:b/>
                          <w:i/>
                        </w:rPr>
                      </w:pPr>
                      <w:r w:rsidRPr="001D3633">
                        <w:rPr>
                          <w:b/>
                          <w:i/>
                        </w:rPr>
                        <w:t>f</w:t>
                      </w:r>
                      <w:r w:rsidRPr="001D3633">
                        <w:rPr>
                          <w:b/>
                        </w:rPr>
                        <w:t>(</w:t>
                      </w:r>
                      <w:r w:rsidRPr="001D3633">
                        <w:rPr>
                          <w:b/>
                          <w:i/>
                        </w:rPr>
                        <w:t>x</w:t>
                      </w:r>
                      <w:r w:rsidRPr="001D3633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50CD7">
        <w:rPr>
          <w:rFonts w:ascii="Arial" w:hAnsi="Arial" w:cs="Arial"/>
        </w:rPr>
        <w:tab/>
        <w:t>(3 marks)</w:t>
      </w:r>
    </w:p>
    <w:p w14:paraId="2C596444" w14:textId="2091871F" w:rsidR="008643B0" w:rsidRPr="00487557" w:rsidRDefault="00B94CD3" w:rsidP="00487557">
      <w:pPr>
        <w:jc w:val="center"/>
        <w:rPr>
          <w:rFonts w:ascii="Arial" w:hAnsi="Arial" w:cs="Arial"/>
        </w:rPr>
      </w:pPr>
      <w:r w:rsidRPr="00094561">
        <w:rPr>
          <w:rFonts w:ascii="Arial" w:hAnsi="Arial" w:cs="Arial"/>
          <w:noProof/>
        </w:rPr>
        <w:drawing>
          <wp:inline distT="0" distB="0" distL="0" distR="0" wp14:anchorId="4810CBAF" wp14:editId="1CF6B97B">
            <wp:extent cx="3333750" cy="3076788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3039" t="10451" r="13070" b="6135"/>
                    <a:stretch/>
                  </pic:blipFill>
                  <pic:spPr bwMode="auto">
                    <a:xfrm>
                      <a:off x="0" y="0"/>
                      <a:ext cx="3335134" cy="3078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643B0">
        <w:rPr>
          <w:rFonts w:ascii="Arial" w:hAnsi="Arial" w:cs="Arial"/>
          <w:b/>
        </w:rPr>
        <w:br w:type="page"/>
      </w:r>
    </w:p>
    <w:p w14:paraId="060A3038" w14:textId="20064A34" w:rsidR="009F1882" w:rsidRPr="00094561" w:rsidRDefault="009F1882" w:rsidP="008643B0">
      <w:pPr>
        <w:tabs>
          <w:tab w:val="right" w:pos="9923"/>
        </w:tabs>
        <w:rPr>
          <w:rFonts w:ascii="Arial" w:hAnsi="Arial" w:cs="Arial"/>
          <w:b/>
        </w:rPr>
      </w:pPr>
      <w:r w:rsidRPr="00094561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8</w:t>
      </w:r>
      <w:r w:rsidRPr="00094561">
        <w:rPr>
          <w:rFonts w:ascii="Arial" w:hAnsi="Arial" w:cs="Arial"/>
          <w:b/>
        </w:rPr>
        <w:tab/>
        <w:t>(5 marks)</w:t>
      </w:r>
    </w:p>
    <w:p w14:paraId="397005E3" w14:textId="77777777" w:rsidR="00F42F54" w:rsidRPr="00094561" w:rsidRDefault="00F42F54" w:rsidP="008643B0">
      <w:pPr>
        <w:rPr>
          <w:rFonts w:ascii="Arial" w:hAnsi="Arial" w:cs="Arial"/>
        </w:rPr>
      </w:pPr>
    </w:p>
    <w:p w14:paraId="25A5B13C" w14:textId="1B68B43F" w:rsidR="00560462" w:rsidRDefault="00560462" w:rsidP="008643B0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kinetic energy </w:t>
      </w:r>
      <w:r w:rsidRPr="00560462">
        <w:rPr>
          <w:rFonts w:ascii="Arial" w:hAnsi="Arial" w:cs="Arial"/>
          <w:position w:val="-4"/>
        </w:rPr>
        <w:object w:dxaOrig="260" w:dyaOrig="260" w14:anchorId="1408F9BD">
          <v:shape id="_x0000_i1055" type="#_x0000_t75" style="width:12.75pt;height:12.75pt" o:ole="">
            <v:imagedata r:id="rId66" o:title=""/>
          </v:shape>
          <o:OLEObject Type="Embed" ProgID="Equation.DSMT4" ShapeID="_x0000_i1055" DrawAspect="Content" ObjectID="_1707642483" r:id="rId67"/>
        </w:object>
      </w:r>
      <w:r>
        <w:rPr>
          <w:rFonts w:ascii="Arial" w:hAnsi="Arial" w:cs="Arial"/>
        </w:rPr>
        <w:t xml:space="preserve"> of a body of mass </w:t>
      </w:r>
      <w:r w:rsidR="001023BD" w:rsidRPr="00560462">
        <w:rPr>
          <w:rFonts w:ascii="Arial" w:hAnsi="Arial" w:cs="Arial"/>
          <w:position w:val="-6"/>
        </w:rPr>
        <w:object w:dxaOrig="260" w:dyaOrig="220" w14:anchorId="43CEAE6C">
          <v:shape id="_x0000_i1056" type="#_x0000_t75" style="width:12.75pt;height:11.25pt" o:ole="">
            <v:imagedata r:id="rId68" o:title=""/>
          </v:shape>
          <o:OLEObject Type="Embed" ProgID="Equation.DSMT4" ShapeID="_x0000_i1056" DrawAspect="Content" ObjectID="_1707642484" r:id="rId69"/>
        </w:object>
      </w:r>
      <w:r>
        <w:rPr>
          <w:rFonts w:ascii="Arial" w:hAnsi="Arial" w:cs="Arial"/>
        </w:rPr>
        <w:t xml:space="preserve"> </w:t>
      </w:r>
      <w:r w:rsidR="001023BD">
        <w:rPr>
          <w:rFonts w:ascii="Arial" w:hAnsi="Arial" w:cs="Arial"/>
        </w:rPr>
        <w:t xml:space="preserve">moving with velocity </w:t>
      </w:r>
      <w:r w:rsidR="001023BD" w:rsidRPr="001023BD">
        <w:rPr>
          <w:rFonts w:ascii="Arial" w:hAnsi="Arial" w:cs="Arial"/>
          <w:position w:val="-6"/>
        </w:rPr>
        <w:object w:dxaOrig="180" w:dyaOrig="220" w14:anchorId="074D6663">
          <v:shape id="_x0000_i1057" type="#_x0000_t75" style="width:9pt;height:11.25pt" o:ole="">
            <v:imagedata r:id="rId70" o:title=""/>
          </v:shape>
          <o:OLEObject Type="Embed" ProgID="Equation.DSMT4" ShapeID="_x0000_i1057" DrawAspect="Content" ObjectID="_1707642485" r:id="rId71"/>
        </w:object>
      </w:r>
      <w:r w:rsidR="001023BD">
        <w:rPr>
          <w:rFonts w:ascii="Arial" w:hAnsi="Arial" w:cs="Arial"/>
        </w:rPr>
        <w:t xml:space="preserve"> is given by </w:t>
      </w:r>
      <w:r w:rsidR="001023BD" w:rsidRPr="001023BD">
        <w:rPr>
          <w:rFonts w:ascii="Arial" w:hAnsi="Arial" w:cs="Arial"/>
          <w:position w:val="-24"/>
        </w:rPr>
        <w:object w:dxaOrig="999" w:dyaOrig="620" w14:anchorId="7D037519">
          <v:shape id="_x0000_i1058" type="#_x0000_t75" style="width:50.25pt;height:30.75pt" o:ole="">
            <v:imagedata r:id="rId72" o:title=""/>
          </v:shape>
          <o:OLEObject Type="Embed" ProgID="Equation.DSMT4" ShapeID="_x0000_i1058" DrawAspect="Content" ObjectID="_1707642486" r:id="rId73"/>
        </w:object>
      </w:r>
      <w:r w:rsidR="001023BD">
        <w:rPr>
          <w:rFonts w:ascii="Arial" w:hAnsi="Arial" w:cs="Arial"/>
        </w:rPr>
        <w:t>.  If the body’s velocity is increased by 1.5%, what is the approximate percentage change in the kinetic energy?</w:t>
      </w:r>
    </w:p>
    <w:p w14:paraId="199E9BE6" w14:textId="1AD7A690" w:rsidR="00F42F54" w:rsidRPr="00094561" w:rsidRDefault="00F42F54" w:rsidP="008643B0">
      <w:pPr>
        <w:rPr>
          <w:rFonts w:ascii="Arial" w:hAnsi="Arial" w:cs="Arial"/>
        </w:rPr>
      </w:pPr>
    </w:p>
    <w:p w14:paraId="016179AB" w14:textId="77777777" w:rsidR="00F42F54" w:rsidRPr="00094561" w:rsidRDefault="00F42F54" w:rsidP="008643B0">
      <w:pPr>
        <w:rPr>
          <w:rFonts w:ascii="Arial" w:hAnsi="Arial" w:cs="Arial"/>
        </w:rPr>
      </w:pPr>
    </w:p>
    <w:p w14:paraId="74A8CDB9" w14:textId="77777777" w:rsidR="007C3A2E" w:rsidRPr="00094561" w:rsidRDefault="007C3A2E" w:rsidP="008643B0">
      <w:pPr>
        <w:rPr>
          <w:rFonts w:ascii="Arial" w:hAnsi="Arial" w:cs="Arial"/>
        </w:rPr>
      </w:pPr>
    </w:p>
    <w:p w14:paraId="74A8CDBA" w14:textId="77777777" w:rsidR="007C3A2E" w:rsidRPr="00094561" w:rsidRDefault="007C3A2E" w:rsidP="008643B0">
      <w:pPr>
        <w:rPr>
          <w:rFonts w:ascii="Arial" w:hAnsi="Arial" w:cs="Arial"/>
        </w:rPr>
      </w:pPr>
    </w:p>
    <w:p w14:paraId="74A8CDBB" w14:textId="77777777" w:rsidR="007C3A2E" w:rsidRPr="00094561" w:rsidRDefault="007C3A2E" w:rsidP="008643B0">
      <w:pPr>
        <w:rPr>
          <w:rFonts w:ascii="Arial" w:hAnsi="Arial" w:cs="Arial"/>
        </w:rPr>
      </w:pPr>
    </w:p>
    <w:p w14:paraId="74A8CDBC" w14:textId="77777777" w:rsidR="007C3A2E" w:rsidRPr="00094561" w:rsidRDefault="007C3A2E" w:rsidP="008643B0">
      <w:pPr>
        <w:rPr>
          <w:rFonts w:ascii="Arial" w:hAnsi="Arial" w:cs="Arial"/>
        </w:rPr>
      </w:pPr>
    </w:p>
    <w:p w14:paraId="74A8CDBD" w14:textId="77777777" w:rsidR="007C3A2E" w:rsidRPr="00094561" w:rsidRDefault="007C3A2E" w:rsidP="008643B0">
      <w:pPr>
        <w:rPr>
          <w:rFonts w:ascii="Arial" w:hAnsi="Arial" w:cs="Arial"/>
        </w:rPr>
      </w:pPr>
    </w:p>
    <w:p w14:paraId="74A8CDBE" w14:textId="77777777" w:rsidR="007C3A2E" w:rsidRPr="00094561" w:rsidRDefault="007C3A2E" w:rsidP="008643B0">
      <w:pPr>
        <w:rPr>
          <w:rFonts w:ascii="Arial" w:hAnsi="Arial" w:cs="Arial"/>
        </w:rPr>
      </w:pPr>
    </w:p>
    <w:p w14:paraId="74A8CDBF" w14:textId="77777777" w:rsidR="007C3A2E" w:rsidRPr="00094561" w:rsidRDefault="007C3A2E" w:rsidP="008643B0">
      <w:pPr>
        <w:rPr>
          <w:rFonts w:ascii="Arial" w:hAnsi="Arial" w:cs="Arial"/>
        </w:rPr>
      </w:pPr>
    </w:p>
    <w:p w14:paraId="74A8CDC0" w14:textId="77777777" w:rsidR="007C3A2E" w:rsidRPr="00094561" w:rsidRDefault="007C3A2E" w:rsidP="008643B0">
      <w:pPr>
        <w:rPr>
          <w:rFonts w:ascii="Arial" w:hAnsi="Arial" w:cs="Arial"/>
        </w:rPr>
      </w:pPr>
    </w:p>
    <w:p w14:paraId="74A8CDC1" w14:textId="77777777" w:rsidR="007C3A2E" w:rsidRPr="00094561" w:rsidRDefault="007C3A2E" w:rsidP="008643B0">
      <w:pPr>
        <w:rPr>
          <w:rFonts w:ascii="Arial" w:hAnsi="Arial" w:cs="Arial"/>
        </w:rPr>
      </w:pPr>
    </w:p>
    <w:p w14:paraId="74A8CDC2" w14:textId="77777777" w:rsidR="007C3A2E" w:rsidRPr="00094561" w:rsidRDefault="007C3A2E" w:rsidP="008643B0">
      <w:pPr>
        <w:rPr>
          <w:rFonts w:ascii="Arial" w:hAnsi="Arial" w:cs="Arial"/>
        </w:rPr>
      </w:pPr>
    </w:p>
    <w:p w14:paraId="74A8CDC3" w14:textId="77777777" w:rsidR="007C3A2E" w:rsidRPr="00094561" w:rsidRDefault="007C3A2E" w:rsidP="008643B0">
      <w:pPr>
        <w:rPr>
          <w:rFonts w:ascii="Arial" w:hAnsi="Arial" w:cs="Arial"/>
        </w:rPr>
      </w:pPr>
    </w:p>
    <w:p w14:paraId="74A8CDC4" w14:textId="77777777" w:rsidR="007A1B7B" w:rsidRPr="00094561" w:rsidRDefault="007A1B7B" w:rsidP="008643B0">
      <w:pPr>
        <w:jc w:val="right"/>
        <w:rPr>
          <w:rFonts w:ascii="Arial" w:hAnsi="Arial" w:cs="Arial"/>
        </w:rPr>
      </w:pPr>
    </w:p>
    <w:sectPr w:rsidR="007A1B7B" w:rsidRPr="00094561" w:rsidSect="008F11A3">
      <w:footerReference w:type="default" r:id="rId74"/>
      <w:pgSz w:w="11906" w:h="16838" w:code="9"/>
      <w:pgMar w:top="851" w:right="991" w:bottom="851" w:left="907" w:header="709" w:footer="11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F8FB5A" w14:textId="77777777" w:rsidR="00403657" w:rsidRDefault="00403657" w:rsidP="00535039">
      <w:r>
        <w:separator/>
      </w:r>
    </w:p>
  </w:endnote>
  <w:endnote w:type="continuationSeparator" w:id="0">
    <w:p w14:paraId="298DBE1A" w14:textId="77777777" w:rsidR="00403657" w:rsidRDefault="00403657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7632792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287C2E" w14:textId="110F6F3A" w:rsidR="00F2296E" w:rsidRDefault="00F229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796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020FC763" w14:textId="77777777" w:rsidR="00F2296E" w:rsidRDefault="00F229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75DC3A" w14:textId="77777777" w:rsidR="00403657" w:rsidRDefault="00403657" w:rsidP="00535039">
      <w:r>
        <w:separator/>
      </w:r>
    </w:p>
  </w:footnote>
  <w:footnote w:type="continuationSeparator" w:id="0">
    <w:p w14:paraId="7B11D9A6" w14:textId="77777777" w:rsidR="00403657" w:rsidRDefault="00403657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8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9" w15:restartNumberingAfterBreak="0">
    <w:nsid w:val="557E0DBA"/>
    <w:multiLevelType w:val="hybridMultilevel"/>
    <w:tmpl w:val="81D09D0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1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3" w15:restartNumberingAfterBreak="0">
    <w:nsid w:val="67F14AC3"/>
    <w:multiLevelType w:val="hybridMultilevel"/>
    <w:tmpl w:val="A7E4818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9B435A9"/>
    <w:multiLevelType w:val="hybridMultilevel"/>
    <w:tmpl w:val="AB685DE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1"/>
  </w:num>
  <w:num w:numId="4">
    <w:abstractNumId w:val="8"/>
  </w:num>
  <w:num w:numId="5">
    <w:abstractNumId w:val="7"/>
  </w:num>
  <w:num w:numId="6">
    <w:abstractNumId w:val="6"/>
  </w:num>
  <w:num w:numId="7">
    <w:abstractNumId w:val="1"/>
  </w:num>
  <w:num w:numId="8">
    <w:abstractNumId w:val="3"/>
  </w:num>
  <w:num w:numId="9">
    <w:abstractNumId w:val="10"/>
  </w:num>
  <w:num w:numId="10">
    <w:abstractNumId w:val="5"/>
  </w:num>
  <w:num w:numId="11">
    <w:abstractNumId w:val="14"/>
  </w:num>
  <w:num w:numId="12">
    <w:abstractNumId w:val="15"/>
  </w:num>
  <w:num w:numId="13">
    <w:abstractNumId w:val="4"/>
  </w:num>
  <w:num w:numId="14">
    <w:abstractNumId w:val="2"/>
  </w:num>
  <w:num w:numId="15">
    <w:abstractNumId w:val="16"/>
  </w:num>
  <w:num w:numId="16">
    <w:abstractNumId w:val="13"/>
  </w:num>
  <w:num w:numId="17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2B93"/>
    <w:rsid w:val="00000198"/>
    <w:rsid w:val="00007B22"/>
    <w:rsid w:val="00010FCA"/>
    <w:rsid w:val="000114CF"/>
    <w:rsid w:val="00012045"/>
    <w:rsid w:val="00017459"/>
    <w:rsid w:val="0002198A"/>
    <w:rsid w:val="00023791"/>
    <w:rsid w:val="00024FDD"/>
    <w:rsid w:val="000328FE"/>
    <w:rsid w:val="00032B5F"/>
    <w:rsid w:val="0003315A"/>
    <w:rsid w:val="00033DDF"/>
    <w:rsid w:val="00035D7F"/>
    <w:rsid w:val="00036F78"/>
    <w:rsid w:val="00041950"/>
    <w:rsid w:val="00046AD4"/>
    <w:rsid w:val="00052DC6"/>
    <w:rsid w:val="00055B1E"/>
    <w:rsid w:val="00057F26"/>
    <w:rsid w:val="000612BD"/>
    <w:rsid w:val="00064E54"/>
    <w:rsid w:val="00064EE9"/>
    <w:rsid w:val="00064FA6"/>
    <w:rsid w:val="0006513D"/>
    <w:rsid w:val="00065A59"/>
    <w:rsid w:val="00065DD7"/>
    <w:rsid w:val="00081DA4"/>
    <w:rsid w:val="00082413"/>
    <w:rsid w:val="0008382F"/>
    <w:rsid w:val="000853D2"/>
    <w:rsid w:val="00085F53"/>
    <w:rsid w:val="00091C32"/>
    <w:rsid w:val="00092B68"/>
    <w:rsid w:val="00094227"/>
    <w:rsid w:val="00094561"/>
    <w:rsid w:val="00094845"/>
    <w:rsid w:val="000958A2"/>
    <w:rsid w:val="000A1072"/>
    <w:rsid w:val="000A201A"/>
    <w:rsid w:val="000A31B0"/>
    <w:rsid w:val="000B0CE4"/>
    <w:rsid w:val="000B1A24"/>
    <w:rsid w:val="000B2BBE"/>
    <w:rsid w:val="000B313E"/>
    <w:rsid w:val="000B46F3"/>
    <w:rsid w:val="000B5B6D"/>
    <w:rsid w:val="000B6320"/>
    <w:rsid w:val="000B7889"/>
    <w:rsid w:val="000C1ACA"/>
    <w:rsid w:val="000C254B"/>
    <w:rsid w:val="000C29C1"/>
    <w:rsid w:val="000D141E"/>
    <w:rsid w:val="000D5A22"/>
    <w:rsid w:val="000D614F"/>
    <w:rsid w:val="000E0013"/>
    <w:rsid w:val="000E0398"/>
    <w:rsid w:val="000E29AB"/>
    <w:rsid w:val="000E46C7"/>
    <w:rsid w:val="000E4840"/>
    <w:rsid w:val="000E5FA8"/>
    <w:rsid w:val="000E639E"/>
    <w:rsid w:val="000F1A09"/>
    <w:rsid w:val="000F26CC"/>
    <w:rsid w:val="000F388D"/>
    <w:rsid w:val="001023BD"/>
    <w:rsid w:val="00104387"/>
    <w:rsid w:val="00107F17"/>
    <w:rsid w:val="001104E5"/>
    <w:rsid w:val="001115E2"/>
    <w:rsid w:val="0011310F"/>
    <w:rsid w:val="00113C76"/>
    <w:rsid w:val="00123DB7"/>
    <w:rsid w:val="0012722A"/>
    <w:rsid w:val="001307DF"/>
    <w:rsid w:val="00140FE9"/>
    <w:rsid w:val="00141293"/>
    <w:rsid w:val="00144199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8050E"/>
    <w:rsid w:val="00185A01"/>
    <w:rsid w:val="0018617D"/>
    <w:rsid w:val="0018714A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40B7"/>
    <w:rsid w:val="001C5A97"/>
    <w:rsid w:val="001D0D79"/>
    <w:rsid w:val="001D2206"/>
    <w:rsid w:val="001D247A"/>
    <w:rsid w:val="001D2DAB"/>
    <w:rsid w:val="001D3633"/>
    <w:rsid w:val="001E0642"/>
    <w:rsid w:val="001E1F12"/>
    <w:rsid w:val="001E2006"/>
    <w:rsid w:val="001E25CD"/>
    <w:rsid w:val="001E36DB"/>
    <w:rsid w:val="001E4337"/>
    <w:rsid w:val="001E4D73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5A0C"/>
    <w:rsid w:val="00245E17"/>
    <w:rsid w:val="00250CD7"/>
    <w:rsid w:val="00251103"/>
    <w:rsid w:val="00254CD9"/>
    <w:rsid w:val="00256CD4"/>
    <w:rsid w:val="00261613"/>
    <w:rsid w:val="00266946"/>
    <w:rsid w:val="00271707"/>
    <w:rsid w:val="00272B93"/>
    <w:rsid w:val="00273195"/>
    <w:rsid w:val="002745E9"/>
    <w:rsid w:val="00274DAC"/>
    <w:rsid w:val="0028051B"/>
    <w:rsid w:val="0028460C"/>
    <w:rsid w:val="002847A2"/>
    <w:rsid w:val="00290116"/>
    <w:rsid w:val="00293FE5"/>
    <w:rsid w:val="00294723"/>
    <w:rsid w:val="002A09F2"/>
    <w:rsid w:val="002A0DF6"/>
    <w:rsid w:val="002A0F5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6780"/>
    <w:rsid w:val="002D7953"/>
    <w:rsid w:val="002D79D6"/>
    <w:rsid w:val="002E1A85"/>
    <w:rsid w:val="002E3702"/>
    <w:rsid w:val="002F36F8"/>
    <w:rsid w:val="002F4E2C"/>
    <w:rsid w:val="002F555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4ADE"/>
    <w:rsid w:val="0032628F"/>
    <w:rsid w:val="00327A28"/>
    <w:rsid w:val="00330BEB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678D"/>
    <w:rsid w:val="00386A72"/>
    <w:rsid w:val="00391886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8AF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6141"/>
    <w:rsid w:val="003E73E4"/>
    <w:rsid w:val="003E7400"/>
    <w:rsid w:val="003F030D"/>
    <w:rsid w:val="003F1B52"/>
    <w:rsid w:val="003F4F82"/>
    <w:rsid w:val="003F75AA"/>
    <w:rsid w:val="00403657"/>
    <w:rsid w:val="00403DA8"/>
    <w:rsid w:val="00406AEB"/>
    <w:rsid w:val="00406D13"/>
    <w:rsid w:val="00414B6E"/>
    <w:rsid w:val="004151AE"/>
    <w:rsid w:val="0041664D"/>
    <w:rsid w:val="00416EEA"/>
    <w:rsid w:val="00422AB4"/>
    <w:rsid w:val="00422C10"/>
    <w:rsid w:val="00424633"/>
    <w:rsid w:val="0042624F"/>
    <w:rsid w:val="0042648A"/>
    <w:rsid w:val="004310A2"/>
    <w:rsid w:val="00431BD7"/>
    <w:rsid w:val="00433B3E"/>
    <w:rsid w:val="0043594A"/>
    <w:rsid w:val="004370D1"/>
    <w:rsid w:val="0045211E"/>
    <w:rsid w:val="004529F1"/>
    <w:rsid w:val="00455EBF"/>
    <w:rsid w:val="00456A1B"/>
    <w:rsid w:val="004606C5"/>
    <w:rsid w:val="00460706"/>
    <w:rsid w:val="00464295"/>
    <w:rsid w:val="00473418"/>
    <w:rsid w:val="00473A2E"/>
    <w:rsid w:val="0047431A"/>
    <w:rsid w:val="00474481"/>
    <w:rsid w:val="0047465A"/>
    <w:rsid w:val="004800FE"/>
    <w:rsid w:val="00483695"/>
    <w:rsid w:val="00484D39"/>
    <w:rsid w:val="00484DE3"/>
    <w:rsid w:val="004858CA"/>
    <w:rsid w:val="00487557"/>
    <w:rsid w:val="004925E5"/>
    <w:rsid w:val="00493EAF"/>
    <w:rsid w:val="00496063"/>
    <w:rsid w:val="00496372"/>
    <w:rsid w:val="004A6A97"/>
    <w:rsid w:val="004A7BF8"/>
    <w:rsid w:val="004A7E2D"/>
    <w:rsid w:val="004B31E0"/>
    <w:rsid w:val="004C0F36"/>
    <w:rsid w:val="004C2B22"/>
    <w:rsid w:val="004C353C"/>
    <w:rsid w:val="004C5B2B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3F67"/>
    <w:rsid w:val="004F59FA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23248"/>
    <w:rsid w:val="005246F8"/>
    <w:rsid w:val="00527225"/>
    <w:rsid w:val="005275DF"/>
    <w:rsid w:val="00530136"/>
    <w:rsid w:val="00531064"/>
    <w:rsid w:val="005319F7"/>
    <w:rsid w:val="00532A2F"/>
    <w:rsid w:val="00532B9F"/>
    <w:rsid w:val="00534C23"/>
    <w:rsid w:val="00535039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0462"/>
    <w:rsid w:val="00562A98"/>
    <w:rsid w:val="00565F10"/>
    <w:rsid w:val="00566BCE"/>
    <w:rsid w:val="0056735E"/>
    <w:rsid w:val="005717EF"/>
    <w:rsid w:val="00573BF5"/>
    <w:rsid w:val="0057688D"/>
    <w:rsid w:val="0057723A"/>
    <w:rsid w:val="00580668"/>
    <w:rsid w:val="00580EAD"/>
    <w:rsid w:val="00585F07"/>
    <w:rsid w:val="005870FA"/>
    <w:rsid w:val="00590BAF"/>
    <w:rsid w:val="00591DC3"/>
    <w:rsid w:val="00596BFA"/>
    <w:rsid w:val="00597079"/>
    <w:rsid w:val="005A2C47"/>
    <w:rsid w:val="005A3575"/>
    <w:rsid w:val="005A36EA"/>
    <w:rsid w:val="005A4196"/>
    <w:rsid w:val="005A5E76"/>
    <w:rsid w:val="005A68B1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2602"/>
    <w:rsid w:val="005D6843"/>
    <w:rsid w:val="005F7CE3"/>
    <w:rsid w:val="006006EA"/>
    <w:rsid w:val="00605620"/>
    <w:rsid w:val="0061573F"/>
    <w:rsid w:val="006277BE"/>
    <w:rsid w:val="00630EB6"/>
    <w:rsid w:val="00630F69"/>
    <w:rsid w:val="00635544"/>
    <w:rsid w:val="00636E78"/>
    <w:rsid w:val="00637673"/>
    <w:rsid w:val="00640F6A"/>
    <w:rsid w:val="006426CC"/>
    <w:rsid w:val="00643AFF"/>
    <w:rsid w:val="0064462B"/>
    <w:rsid w:val="006457D6"/>
    <w:rsid w:val="00647B3E"/>
    <w:rsid w:val="00651A58"/>
    <w:rsid w:val="00653689"/>
    <w:rsid w:val="00653896"/>
    <w:rsid w:val="00654BED"/>
    <w:rsid w:val="006607BE"/>
    <w:rsid w:val="0066610C"/>
    <w:rsid w:val="0066740C"/>
    <w:rsid w:val="00667AEE"/>
    <w:rsid w:val="0067036E"/>
    <w:rsid w:val="0067099A"/>
    <w:rsid w:val="006710EB"/>
    <w:rsid w:val="00671A12"/>
    <w:rsid w:val="00677386"/>
    <w:rsid w:val="00690336"/>
    <w:rsid w:val="006933F6"/>
    <w:rsid w:val="006A5F1F"/>
    <w:rsid w:val="006A7380"/>
    <w:rsid w:val="006B0EFE"/>
    <w:rsid w:val="006C255B"/>
    <w:rsid w:val="006C3140"/>
    <w:rsid w:val="006C33BB"/>
    <w:rsid w:val="006C5B3E"/>
    <w:rsid w:val="006C71B1"/>
    <w:rsid w:val="006D1918"/>
    <w:rsid w:val="006D3327"/>
    <w:rsid w:val="006D6590"/>
    <w:rsid w:val="006D69A0"/>
    <w:rsid w:val="006D7389"/>
    <w:rsid w:val="006E0679"/>
    <w:rsid w:val="006E43B9"/>
    <w:rsid w:val="006E5FF7"/>
    <w:rsid w:val="006F0E81"/>
    <w:rsid w:val="006F2ABF"/>
    <w:rsid w:val="006F3B31"/>
    <w:rsid w:val="006F4EE6"/>
    <w:rsid w:val="00707745"/>
    <w:rsid w:val="00707BEA"/>
    <w:rsid w:val="007120EC"/>
    <w:rsid w:val="00712C29"/>
    <w:rsid w:val="00715ABB"/>
    <w:rsid w:val="00716785"/>
    <w:rsid w:val="00720ADD"/>
    <w:rsid w:val="0072750A"/>
    <w:rsid w:val="00731A45"/>
    <w:rsid w:val="0073258C"/>
    <w:rsid w:val="00733EF8"/>
    <w:rsid w:val="00734CEE"/>
    <w:rsid w:val="00735033"/>
    <w:rsid w:val="00737A4D"/>
    <w:rsid w:val="00740324"/>
    <w:rsid w:val="007407B3"/>
    <w:rsid w:val="00744D29"/>
    <w:rsid w:val="00744D6E"/>
    <w:rsid w:val="007468E8"/>
    <w:rsid w:val="0074717C"/>
    <w:rsid w:val="0075496F"/>
    <w:rsid w:val="0075516E"/>
    <w:rsid w:val="007620BE"/>
    <w:rsid w:val="00762DCD"/>
    <w:rsid w:val="00764C9E"/>
    <w:rsid w:val="0076501B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814"/>
    <w:rsid w:val="007A0799"/>
    <w:rsid w:val="007A1224"/>
    <w:rsid w:val="007A1B7B"/>
    <w:rsid w:val="007A70CA"/>
    <w:rsid w:val="007A7FEE"/>
    <w:rsid w:val="007C0211"/>
    <w:rsid w:val="007C3A2E"/>
    <w:rsid w:val="007D0C74"/>
    <w:rsid w:val="007D22B4"/>
    <w:rsid w:val="007D282A"/>
    <w:rsid w:val="007D33B3"/>
    <w:rsid w:val="007D6A95"/>
    <w:rsid w:val="007E0AD6"/>
    <w:rsid w:val="007E30A0"/>
    <w:rsid w:val="007E5DBA"/>
    <w:rsid w:val="007E75A2"/>
    <w:rsid w:val="007E7A37"/>
    <w:rsid w:val="007F0336"/>
    <w:rsid w:val="007F327E"/>
    <w:rsid w:val="00800C2E"/>
    <w:rsid w:val="00802226"/>
    <w:rsid w:val="00802AD7"/>
    <w:rsid w:val="00803215"/>
    <w:rsid w:val="008066EF"/>
    <w:rsid w:val="00807247"/>
    <w:rsid w:val="0080766F"/>
    <w:rsid w:val="008076C4"/>
    <w:rsid w:val="0080796B"/>
    <w:rsid w:val="00810173"/>
    <w:rsid w:val="00810A0C"/>
    <w:rsid w:val="00816314"/>
    <w:rsid w:val="00816999"/>
    <w:rsid w:val="00816E8E"/>
    <w:rsid w:val="00817063"/>
    <w:rsid w:val="008174D3"/>
    <w:rsid w:val="00817BA3"/>
    <w:rsid w:val="008218D2"/>
    <w:rsid w:val="00821A9E"/>
    <w:rsid w:val="008345AF"/>
    <w:rsid w:val="00842D24"/>
    <w:rsid w:val="00842F06"/>
    <w:rsid w:val="008446F6"/>
    <w:rsid w:val="0084692C"/>
    <w:rsid w:val="00847173"/>
    <w:rsid w:val="00847255"/>
    <w:rsid w:val="008527C9"/>
    <w:rsid w:val="00857621"/>
    <w:rsid w:val="00861BCD"/>
    <w:rsid w:val="00862EFB"/>
    <w:rsid w:val="008643B0"/>
    <w:rsid w:val="0087397E"/>
    <w:rsid w:val="0087650B"/>
    <w:rsid w:val="00877AD6"/>
    <w:rsid w:val="00881F83"/>
    <w:rsid w:val="00882225"/>
    <w:rsid w:val="0088268E"/>
    <w:rsid w:val="00891331"/>
    <w:rsid w:val="0089357A"/>
    <w:rsid w:val="008A1610"/>
    <w:rsid w:val="008A1CD9"/>
    <w:rsid w:val="008A3C71"/>
    <w:rsid w:val="008A51BB"/>
    <w:rsid w:val="008A66FB"/>
    <w:rsid w:val="008B5373"/>
    <w:rsid w:val="008B5BE4"/>
    <w:rsid w:val="008C7DC0"/>
    <w:rsid w:val="008D25C2"/>
    <w:rsid w:val="008D3AD1"/>
    <w:rsid w:val="008D4CFC"/>
    <w:rsid w:val="008E426A"/>
    <w:rsid w:val="008E57A2"/>
    <w:rsid w:val="008F03D7"/>
    <w:rsid w:val="008F11A3"/>
    <w:rsid w:val="008F3B26"/>
    <w:rsid w:val="008F43CC"/>
    <w:rsid w:val="008F4638"/>
    <w:rsid w:val="00902874"/>
    <w:rsid w:val="00903B29"/>
    <w:rsid w:val="00903DB1"/>
    <w:rsid w:val="00904245"/>
    <w:rsid w:val="00906753"/>
    <w:rsid w:val="00910A26"/>
    <w:rsid w:val="00912642"/>
    <w:rsid w:val="00914885"/>
    <w:rsid w:val="00914A73"/>
    <w:rsid w:val="00915826"/>
    <w:rsid w:val="00917B65"/>
    <w:rsid w:val="009201CD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63AD4"/>
    <w:rsid w:val="00970379"/>
    <w:rsid w:val="00972B4E"/>
    <w:rsid w:val="00972BE4"/>
    <w:rsid w:val="0097629C"/>
    <w:rsid w:val="009767B5"/>
    <w:rsid w:val="00976BD5"/>
    <w:rsid w:val="00980137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252C"/>
    <w:rsid w:val="009D43EC"/>
    <w:rsid w:val="009E4305"/>
    <w:rsid w:val="009E5A58"/>
    <w:rsid w:val="009F06AF"/>
    <w:rsid w:val="009F1882"/>
    <w:rsid w:val="009F2DA7"/>
    <w:rsid w:val="009F36C2"/>
    <w:rsid w:val="009F4C73"/>
    <w:rsid w:val="009F6E1A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25019"/>
    <w:rsid w:val="00A25074"/>
    <w:rsid w:val="00A264EE"/>
    <w:rsid w:val="00A30C86"/>
    <w:rsid w:val="00A30D82"/>
    <w:rsid w:val="00A32AB8"/>
    <w:rsid w:val="00A35260"/>
    <w:rsid w:val="00A4044E"/>
    <w:rsid w:val="00A44F64"/>
    <w:rsid w:val="00A47C4C"/>
    <w:rsid w:val="00A50957"/>
    <w:rsid w:val="00A546D0"/>
    <w:rsid w:val="00A60B35"/>
    <w:rsid w:val="00A61B8E"/>
    <w:rsid w:val="00A61F56"/>
    <w:rsid w:val="00A67310"/>
    <w:rsid w:val="00A71918"/>
    <w:rsid w:val="00A72503"/>
    <w:rsid w:val="00A72669"/>
    <w:rsid w:val="00A75509"/>
    <w:rsid w:val="00A77892"/>
    <w:rsid w:val="00A8155B"/>
    <w:rsid w:val="00A818E5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F443C"/>
    <w:rsid w:val="00AF6B10"/>
    <w:rsid w:val="00AF79E0"/>
    <w:rsid w:val="00B00755"/>
    <w:rsid w:val="00B01618"/>
    <w:rsid w:val="00B01879"/>
    <w:rsid w:val="00B03E0E"/>
    <w:rsid w:val="00B05A6A"/>
    <w:rsid w:val="00B05D02"/>
    <w:rsid w:val="00B06A08"/>
    <w:rsid w:val="00B0717A"/>
    <w:rsid w:val="00B1234D"/>
    <w:rsid w:val="00B13834"/>
    <w:rsid w:val="00B13B93"/>
    <w:rsid w:val="00B14E6E"/>
    <w:rsid w:val="00B174B7"/>
    <w:rsid w:val="00B215E9"/>
    <w:rsid w:val="00B22852"/>
    <w:rsid w:val="00B26635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62BF"/>
    <w:rsid w:val="00B77357"/>
    <w:rsid w:val="00B8605F"/>
    <w:rsid w:val="00B86C9E"/>
    <w:rsid w:val="00B92310"/>
    <w:rsid w:val="00B93416"/>
    <w:rsid w:val="00B94CD3"/>
    <w:rsid w:val="00B957CC"/>
    <w:rsid w:val="00B96EF3"/>
    <w:rsid w:val="00BA0A16"/>
    <w:rsid w:val="00BA1053"/>
    <w:rsid w:val="00BA277A"/>
    <w:rsid w:val="00BA3FEA"/>
    <w:rsid w:val="00BA57EA"/>
    <w:rsid w:val="00BA58A1"/>
    <w:rsid w:val="00BA5F57"/>
    <w:rsid w:val="00BA6115"/>
    <w:rsid w:val="00BA6BB8"/>
    <w:rsid w:val="00BA769C"/>
    <w:rsid w:val="00BB0033"/>
    <w:rsid w:val="00BB1D76"/>
    <w:rsid w:val="00BB5D5A"/>
    <w:rsid w:val="00BC1A4A"/>
    <w:rsid w:val="00BC385F"/>
    <w:rsid w:val="00BC4BD2"/>
    <w:rsid w:val="00BC55E6"/>
    <w:rsid w:val="00BC5917"/>
    <w:rsid w:val="00BC6B41"/>
    <w:rsid w:val="00BC70EB"/>
    <w:rsid w:val="00BD51E8"/>
    <w:rsid w:val="00BD57AA"/>
    <w:rsid w:val="00BD5CD9"/>
    <w:rsid w:val="00BD70B8"/>
    <w:rsid w:val="00BE2534"/>
    <w:rsid w:val="00BE3BFA"/>
    <w:rsid w:val="00BE42B5"/>
    <w:rsid w:val="00BE7EDF"/>
    <w:rsid w:val="00BF2960"/>
    <w:rsid w:val="00BF6324"/>
    <w:rsid w:val="00C01365"/>
    <w:rsid w:val="00C02CE4"/>
    <w:rsid w:val="00C03FC7"/>
    <w:rsid w:val="00C0459F"/>
    <w:rsid w:val="00C10B66"/>
    <w:rsid w:val="00C1329F"/>
    <w:rsid w:val="00C14044"/>
    <w:rsid w:val="00C17690"/>
    <w:rsid w:val="00C2211D"/>
    <w:rsid w:val="00C258E6"/>
    <w:rsid w:val="00C26F16"/>
    <w:rsid w:val="00C300DB"/>
    <w:rsid w:val="00C3290E"/>
    <w:rsid w:val="00C343D3"/>
    <w:rsid w:val="00C34A84"/>
    <w:rsid w:val="00C35A6B"/>
    <w:rsid w:val="00C365DF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4A27"/>
    <w:rsid w:val="00C66E50"/>
    <w:rsid w:val="00C72566"/>
    <w:rsid w:val="00C73156"/>
    <w:rsid w:val="00C74AA9"/>
    <w:rsid w:val="00C74ACB"/>
    <w:rsid w:val="00C74FD8"/>
    <w:rsid w:val="00C76463"/>
    <w:rsid w:val="00C80122"/>
    <w:rsid w:val="00C82F77"/>
    <w:rsid w:val="00C867E5"/>
    <w:rsid w:val="00C871C9"/>
    <w:rsid w:val="00C94B0C"/>
    <w:rsid w:val="00C970F6"/>
    <w:rsid w:val="00C97307"/>
    <w:rsid w:val="00CA41C2"/>
    <w:rsid w:val="00CA7DB3"/>
    <w:rsid w:val="00CB2A27"/>
    <w:rsid w:val="00CB2D95"/>
    <w:rsid w:val="00CB3D86"/>
    <w:rsid w:val="00CB5021"/>
    <w:rsid w:val="00CB5050"/>
    <w:rsid w:val="00CC1749"/>
    <w:rsid w:val="00CC2C2C"/>
    <w:rsid w:val="00CC61EF"/>
    <w:rsid w:val="00CC63FB"/>
    <w:rsid w:val="00CC757C"/>
    <w:rsid w:val="00CC79CE"/>
    <w:rsid w:val="00CD0456"/>
    <w:rsid w:val="00CD431B"/>
    <w:rsid w:val="00CD6F08"/>
    <w:rsid w:val="00CD79A8"/>
    <w:rsid w:val="00CE0DD3"/>
    <w:rsid w:val="00CE603E"/>
    <w:rsid w:val="00CF51A6"/>
    <w:rsid w:val="00CF5313"/>
    <w:rsid w:val="00CF6062"/>
    <w:rsid w:val="00D0330E"/>
    <w:rsid w:val="00D037A8"/>
    <w:rsid w:val="00D037B6"/>
    <w:rsid w:val="00D040D7"/>
    <w:rsid w:val="00D041F8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408E8"/>
    <w:rsid w:val="00D40ECF"/>
    <w:rsid w:val="00D413C5"/>
    <w:rsid w:val="00D4324F"/>
    <w:rsid w:val="00D51DDC"/>
    <w:rsid w:val="00D54A2B"/>
    <w:rsid w:val="00D5706E"/>
    <w:rsid w:val="00D57913"/>
    <w:rsid w:val="00D64B00"/>
    <w:rsid w:val="00D658FE"/>
    <w:rsid w:val="00D6766F"/>
    <w:rsid w:val="00D70525"/>
    <w:rsid w:val="00D724F7"/>
    <w:rsid w:val="00D725CB"/>
    <w:rsid w:val="00D72779"/>
    <w:rsid w:val="00D72921"/>
    <w:rsid w:val="00D75D92"/>
    <w:rsid w:val="00D76723"/>
    <w:rsid w:val="00D8202F"/>
    <w:rsid w:val="00D83906"/>
    <w:rsid w:val="00D83B19"/>
    <w:rsid w:val="00D85A0F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5687"/>
    <w:rsid w:val="00DC4326"/>
    <w:rsid w:val="00DC4F87"/>
    <w:rsid w:val="00DC6D43"/>
    <w:rsid w:val="00DD359F"/>
    <w:rsid w:val="00DD5AA8"/>
    <w:rsid w:val="00DD6B4C"/>
    <w:rsid w:val="00DD6D6C"/>
    <w:rsid w:val="00DE084C"/>
    <w:rsid w:val="00DE0BB1"/>
    <w:rsid w:val="00DE228D"/>
    <w:rsid w:val="00DE2688"/>
    <w:rsid w:val="00DE41CD"/>
    <w:rsid w:val="00DE5387"/>
    <w:rsid w:val="00DE772C"/>
    <w:rsid w:val="00DF307C"/>
    <w:rsid w:val="00DF429D"/>
    <w:rsid w:val="00DF4741"/>
    <w:rsid w:val="00DF4D69"/>
    <w:rsid w:val="00DF4D73"/>
    <w:rsid w:val="00DF5669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430FD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28E7"/>
    <w:rsid w:val="00E8549D"/>
    <w:rsid w:val="00E85F77"/>
    <w:rsid w:val="00E86F2A"/>
    <w:rsid w:val="00E93950"/>
    <w:rsid w:val="00E951D3"/>
    <w:rsid w:val="00EA0AE5"/>
    <w:rsid w:val="00EA19A4"/>
    <w:rsid w:val="00EA3904"/>
    <w:rsid w:val="00EA3EA1"/>
    <w:rsid w:val="00EA4A9A"/>
    <w:rsid w:val="00EA5D94"/>
    <w:rsid w:val="00EA6DF6"/>
    <w:rsid w:val="00EA7ADA"/>
    <w:rsid w:val="00EB4AD1"/>
    <w:rsid w:val="00EB5DAB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3C31"/>
    <w:rsid w:val="00EE6854"/>
    <w:rsid w:val="00EE7A72"/>
    <w:rsid w:val="00EF048F"/>
    <w:rsid w:val="00EF0EB6"/>
    <w:rsid w:val="00EF301F"/>
    <w:rsid w:val="00EF3775"/>
    <w:rsid w:val="00EF3E09"/>
    <w:rsid w:val="00EF7722"/>
    <w:rsid w:val="00EF7E7C"/>
    <w:rsid w:val="00F024DC"/>
    <w:rsid w:val="00F047B3"/>
    <w:rsid w:val="00F04BF9"/>
    <w:rsid w:val="00F07FC7"/>
    <w:rsid w:val="00F15267"/>
    <w:rsid w:val="00F15884"/>
    <w:rsid w:val="00F16242"/>
    <w:rsid w:val="00F16A5F"/>
    <w:rsid w:val="00F17141"/>
    <w:rsid w:val="00F17BEC"/>
    <w:rsid w:val="00F228FC"/>
    <w:rsid w:val="00F2296E"/>
    <w:rsid w:val="00F22999"/>
    <w:rsid w:val="00F23871"/>
    <w:rsid w:val="00F26A74"/>
    <w:rsid w:val="00F31AA7"/>
    <w:rsid w:val="00F32A4D"/>
    <w:rsid w:val="00F34C15"/>
    <w:rsid w:val="00F374FE"/>
    <w:rsid w:val="00F403E4"/>
    <w:rsid w:val="00F4104D"/>
    <w:rsid w:val="00F41F8C"/>
    <w:rsid w:val="00F426B8"/>
    <w:rsid w:val="00F42F54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8654B"/>
    <w:rsid w:val="00F90F0F"/>
    <w:rsid w:val="00F91E8B"/>
    <w:rsid w:val="00F920B8"/>
    <w:rsid w:val="00F927DB"/>
    <w:rsid w:val="00F93EF2"/>
    <w:rsid w:val="00F97998"/>
    <w:rsid w:val="00FA0F95"/>
    <w:rsid w:val="00FA4C95"/>
    <w:rsid w:val="00FA7AD9"/>
    <w:rsid w:val="00FB0A51"/>
    <w:rsid w:val="00FB0E29"/>
    <w:rsid w:val="00FB2BE7"/>
    <w:rsid w:val="00FB4DF1"/>
    <w:rsid w:val="00FB53C2"/>
    <w:rsid w:val="00FB6470"/>
    <w:rsid w:val="00FC0FC0"/>
    <w:rsid w:val="00FC25F4"/>
    <w:rsid w:val="00FC27AA"/>
    <w:rsid w:val="00FC4DBB"/>
    <w:rsid w:val="00FC4F81"/>
    <w:rsid w:val="00FC6909"/>
    <w:rsid w:val="00FC6E4E"/>
    <w:rsid w:val="00FD2CDE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4A8CD8E"/>
  <w14:defaultImageDpi w14:val="330"/>
  <w15:docId w15:val="{5A7F3602-1C71-4726-9A6F-BE89DD593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99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2D95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99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5039"/>
    <w:rPr>
      <w:rFonts w:ascii="Times New Roman" w:eastAsia="Times New Roman" w:hAnsi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microsoft.com/office/2007/relationships/hdphoto" Target="media/hdphoto1.wdp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7.wmf"/><Relationship Id="rId76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microsoft.com/office/2007/relationships/hdphoto" Target="media/hdphoto2.wdp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26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7.bin"/><Relationship Id="rId10" Type="http://schemas.openxmlformats.org/officeDocument/2006/relationships/package" Target="embeddings/Microsoft_Excel_Worksheet.xlsx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image" Target="media/image18.png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microsoft.com/office/2007/relationships/hdphoto" Target="media/hdphoto3.wdp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5.png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8.bin"/><Relationship Id="rId70" Type="http://schemas.openxmlformats.org/officeDocument/2006/relationships/image" Target="media/image28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88BE94F53C34B228A1A0A547379A6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597D46-9E0B-45B4-BB7D-5032D96694FB}"/>
      </w:docPartPr>
      <w:docPartBody>
        <w:p w:rsidR="001A09D8" w:rsidRDefault="001A09D8">
          <w:pPr>
            <w:pStyle w:val="F88BE94F53C34B228A1A0A547379A643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3C8067E8EEF473B9CB7E33F0E0834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58DCD7-5154-4726-9FD5-24E8C95FEFC7}"/>
      </w:docPartPr>
      <w:docPartBody>
        <w:p w:rsidR="001A09D8" w:rsidRDefault="001A09D8">
          <w:pPr>
            <w:pStyle w:val="93C8067E8EEF473B9CB7E33F0E08347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525AAAD6E024EDDBDC20CC32DD0E7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C7828C-0D9E-4E75-9782-906DE570074A}"/>
      </w:docPartPr>
      <w:docPartBody>
        <w:p w:rsidR="001A09D8" w:rsidRDefault="001A09D8">
          <w:pPr>
            <w:pStyle w:val="9525AAAD6E024EDDBDC20CC32DD0E7E6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FD1CDD390EE44C1086E216BC288E09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91ECA0-492F-47D0-BA46-B6EB617D13BE}"/>
      </w:docPartPr>
      <w:docPartBody>
        <w:p w:rsidR="001A09D8" w:rsidRDefault="001A09D8">
          <w:pPr>
            <w:pStyle w:val="FD1CDD390EE44C1086E216BC288E0969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46DAC491C989427CA2DF24C767CBB6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D52BF5-9E95-4EF0-AA1D-7A5187F7E83E}"/>
      </w:docPartPr>
      <w:docPartBody>
        <w:p w:rsidR="001A09D8" w:rsidRDefault="001A09D8">
          <w:pPr>
            <w:pStyle w:val="46DAC491C989427CA2DF24C767CBB6B9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72FEAE97FD0143769BB4830334D332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8E3234-1EF6-4462-A9F1-C5080169C904}"/>
      </w:docPartPr>
      <w:docPartBody>
        <w:p w:rsidR="001A09D8" w:rsidRDefault="001A09D8">
          <w:pPr>
            <w:pStyle w:val="72FEAE97FD0143769BB4830334D332B3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3945346E60E401C804FB54AFFDF62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0B4959-F1C1-4216-AA04-A92C2FC6CB7C}"/>
      </w:docPartPr>
      <w:docPartBody>
        <w:p w:rsidR="001A09D8" w:rsidRDefault="001A09D8">
          <w:pPr>
            <w:pStyle w:val="43945346E60E401C804FB54AFFDF6224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2E77709B579A447C93364F84FE2AAB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6871D4-2849-4B3E-96FF-5501FB9F7B2E}"/>
      </w:docPartPr>
      <w:docPartBody>
        <w:p w:rsidR="001A09D8" w:rsidRDefault="001A09D8">
          <w:pPr>
            <w:pStyle w:val="2E77709B579A447C93364F84FE2AAB4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1AB2A77C7D3441F8E5B44D143A855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CD7002-8D7D-42EF-B061-7C944B46ABAA}"/>
      </w:docPartPr>
      <w:docPartBody>
        <w:p w:rsidR="001A09D8" w:rsidRDefault="001A09D8">
          <w:pPr>
            <w:pStyle w:val="C1AB2A77C7D3441F8E5B44D143A8552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949916120A64663BBD1816BEE17E1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CEFD34-FF45-4FC8-AF27-A283DB627A0D}"/>
      </w:docPartPr>
      <w:docPartBody>
        <w:p w:rsidR="001A09D8" w:rsidRDefault="001A09D8">
          <w:pPr>
            <w:pStyle w:val="A949916120A64663BBD1816BEE17E116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markup="0" w:comments="0" w:insDel="0" w:formatting="0"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9D8"/>
    <w:rsid w:val="001A09D8"/>
    <w:rsid w:val="00287999"/>
    <w:rsid w:val="00776F42"/>
    <w:rsid w:val="00957A13"/>
    <w:rsid w:val="00C81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Pr>
      <w:color w:val="808080"/>
    </w:rPr>
  </w:style>
  <w:style w:type="paragraph" w:customStyle="1" w:styleId="F88BE94F53C34B228A1A0A547379A643">
    <w:name w:val="F88BE94F53C34B228A1A0A547379A643"/>
  </w:style>
  <w:style w:type="paragraph" w:customStyle="1" w:styleId="93C8067E8EEF473B9CB7E33F0E083470">
    <w:name w:val="93C8067E8EEF473B9CB7E33F0E083470"/>
  </w:style>
  <w:style w:type="paragraph" w:customStyle="1" w:styleId="9525AAAD6E024EDDBDC20CC32DD0E7E6">
    <w:name w:val="9525AAAD6E024EDDBDC20CC32DD0E7E6"/>
  </w:style>
  <w:style w:type="paragraph" w:customStyle="1" w:styleId="FD1CDD390EE44C1086E216BC288E0969">
    <w:name w:val="FD1CDD390EE44C1086E216BC288E0969"/>
  </w:style>
  <w:style w:type="paragraph" w:customStyle="1" w:styleId="46DAC491C989427CA2DF24C767CBB6B9">
    <w:name w:val="46DAC491C989427CA2DF24C767CBB6B9"/>
  </w:style>
  <w:style w:type="paragraph" w:customStyle="1" w:styleId="72FEAE97FD0143769BB4830334D332B3">
    <w:name w:val="72FEAE97FD0143769BB4830334D332B3"/>
  </w:style>
  <w:style w:type="paragraph" w:customStyle="1" w:styleId="43945346E60E401C804FB54AFFDF6224">
    <w:name w:val="43945346E60E401C804FB54AFFDF6224"/>
  </w:style>
  <w:style w:type="paragraph" w:customStyle="1" w:styleId="2E77709B579A447C93364F84FE2AAB40">
    <w:name w:val="2E77709B579A447C93364F84FE2AAB40"/>
  </w:style>
  <w:style w:type="paragraph" w:customStyle="1" w:styleId="C1AB2A77C7D3441F8E5B44D143A85529">
    <w:name w:val="C1AB2A77C7D3441F8E5B44D143A85529"/>
  </w:style>
  <w:style w:type="paragraph" w:customStyle="1" w:styleId="A949916120A64663BBD1816BEE17E116">
    <w:name w:val="A949916120A64663BBD1816BEE17E11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932FA2B-0A4F-4341-87F6-75762738F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MURRAY Sarah</dc:creator>
  <cp:lastModifiedBy>MURRAY Sarah [Rossmoyne Senior High School]</cp:lastModifiedBy>
  <cp:revision>50</cp:revision>
  <cp:lastPrinted>2017-03-05T07:23:00Z</cp:lastPrinted>
  <dcterms:created xsi:type="dcterms:W3CDTF">2022-02-14T02:23:00Z</dcterms:created>
  <dcterms:modified xsi:type="dcterms:W3CDTF">2022-03-01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